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3DA9B27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t>KẾ HOẠCH BÀI DẠY</w:t>
      </w:r>
    </w:p>
    <w:p w14:paraId="347F04C1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07E634F0" w14:textId="28F214F3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TOÁN  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L</w:t>
      </w:r>
      <w:r w:rsidRPr="00CC1453"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5D</w:t>
      </w:r>
    </w:p>
    <w:p w14:paraId="25897FFB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ÔN </w:t>
      </w:r>
      <w:proofErr w:type="gram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TẬP :</w:t>
      </w:r>
      <w:proofErr w:type="gram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KHÁI NIỆM VỀ PHÂN SỐ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   - TIẾT 1</w:t>
      </w:r>
    </w:p>
    <w:p w14:paraId="3215FFC8" w14:textId="20BEE8DB" w:rsidR="005F5297" w:rsidRPr="005F5297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 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 xml:space="preserve">5 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 9 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3</w:t>
      </w:r>
    </w:p>
    <w:p w14:paraId="11026D2E" w14:textId="5924018A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          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cầu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cần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đ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  <w:u w:val="single"/>
        </w:rPr>
        <w:t>: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ú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:</w:t>
      </w:r>
    </w:p>
    <w:p w14:paraId="2523492A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á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iệ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ban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ầ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ề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55BAA6B9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ươ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ự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i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ư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. </w:t>
      </w:r>
    </w:p>
    <w:p w14:paraId="749AF892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  - GD 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ẩ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thậ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,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ầ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ù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ă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ỉ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783EF26B" w14:textId="662C758A" w:rsidR="005F5297" w:rsidRPr="00CC1453" w:rsidRDefault="005F5297" w:rsidP="005F5297">
      <w:pPr>
        <w:ind w:firstLine="720"/>
        <w:outlineLvl w:val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Đồ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dùng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- </w:t>
      </w:r>
      <w:proofErr w:type="spellStart"/>
      <w:proofErr w:type="gram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: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21E6FCF7" w14:textId="77777777" w:rsidR="005F5297" w:rsidRPr="00CC1453" w:rsidRDefault="005F5297" w:rsidP="005F5297">
      <w:pPr>
        <w:ind w:left="960"/>
        <w:outlineLvl w:val="0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GV :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Các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ấ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ì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ắ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ẽ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ư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ì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SGK.</w:t>
      </w:r>
    </w:p>
    <w:p w14:paraId="35836094" w14:textId="77777777" w:rsidR="005F5297" w:rsidRPr="00CC1453" w:rsidRDefault="005F5297" w:rsidP="005F5297">
      <w:pPr>
        <w:outlineLvl w:val="0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  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>-</w:t>
      </w:r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HS  :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ở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4BDF97A0" w14:textId="31BFA8E3" w:rsidR="005F5297" w:rsidRPr="00CC1453" w:rsidRDefault="005F5297" w:rsidP="005F5297">
      <w:pPr>
        <w:outlineLvl w:val="0"/>
        <w:rPr>
          <w:rFonts w:ascii="Times New Roman" w:hAnsi="Times New Roman"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I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chủ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yế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u w:val="single"/>
        </w:rPr>
        <w:t>:</w:t>
      </w:r>
    </w:p>
    <w:tbl>
      <w:tblPr>
        <w:tblW w:w="1028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1"/>
        <w:gridCol w:w="4413"/>
        <w:gridCol w:w="4241"/>
        <w:gridCol w:w="1010"/>
      </w:tblGrid>
      <w:tr w:rsidR="005F5297" w:rsidRPr="00CC1453" w14:paraId="46F2D59C" w14:textId="77777777" w:rsidTr="00F43A8E"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8C31E" w14:textId="77777777" w:rsidR="005F5297" w:rsidRPr="00CC1453" w:rsidRDefault="005F5297" w:rsidP="00F43A8E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G</w:t>
            </w:r>
          </w:p>
        </w:tc>
        <w:tc>
          <w:tcPr>
            <w:tcW w:w="4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F2489D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D88C65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8EE4F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59F7CF32" w14:textId="77777777" w:rsidTr="00F43A8E">
        <w:trPr>
          <w:trHeight w:val="1340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F9A181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2’</w:t>
            </w:r>
          </w:p>
          <w:p w14:paraId="3FB5B7EA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95D7522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1636D1F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E5E1AF2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3CAA34" w14:textId="77777777" w:rsidR="005F5297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15A6322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8’</w:t>
            </w:r>
          </w:p>
          <w:p w14:paraId="1399EBD1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2F869F3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F054B85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92F08A7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C6BD89E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061F917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9DE370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2B11BC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4542F29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CA23E3D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73A9E39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D4D867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7EF69B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1’</w:t>
            </w:r>
          </w:p>
          <w:p w14:paraId="0FC776A6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21F65B7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98E0C26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974F296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68B23BC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2E6A277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4F3676D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8D3A346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6A2BBD19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024DE9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273B7B8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C5BB9AC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EF05A6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DB8AF69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512E1D85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2F5101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437D76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B30F980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0E070FA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7D5AF99D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626F13A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00F4D8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2BDD3D8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74C2FC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5691C43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59E380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C7965B7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83FEA81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2’</w:t>
            </w:r>
          </w:p>
          <w:p w14:paraId="77144C93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0CA8AF4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5418DAD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EE51A49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2E46B3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785B153E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94AF205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338575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2939299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26BE128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A992D3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7727395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CC8E72F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259B791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6E3DFB7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0A1F23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65CC7D0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06A580C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AC09AE7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4’</w:t>
            </w:r>
          </w:p>
        </w:tc>
        <w:tc>
          <w:tcPr>
            <w:tcW w:w="4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361E4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</w:p>
          <w:p w14:paraId="2ECF36BB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,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</w:t>
            </w:r>
          </w:p>
          <w:p w14:paraId="5E7361AC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</w:p>
          <w:p w14:paraId="0B76F71A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b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6DF25E55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3329FC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Đ1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Ô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khá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niệm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ơ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bả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số</w:t>
            </w:r>
            <w:proofErr w:type="spellEnd"/>
          </w:p>
          <w:p w14:paraId="0619E46F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giúp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khái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iệm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số</w:t>
            </w:r>
            <w:proofErr w:type="spellEnd"/>
          </w:p>
          <w:p w14:paraId="2A5D2C0D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ấ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ì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</w:p>
          <w:p w14:paraId="536FAB44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ă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ấ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hi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ô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ô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ă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ấ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t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141133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>
                  <v:imagedata r:id="rId8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;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E0A208C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72E58ED4">
                <v:shape id="_x0000_i1026" type="#_x0000_t75" style="width:68.25pt;height:30.75pt">
                  <v:imagedata r:id="rId9" o:title=""/>
                </v:shape>
              </w:pict>
            </w:r>
          </w:p>
          <w:p w14:paraId="658F9AAF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2: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Ô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hươ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nhiê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mỗ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nhiê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dướ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số</w:t>
            </w:r>
            <w:proofErr w:type="spellEnd"/>
          </w:p>
          <w:p w14:paraId="512E2748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HS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</w:p>
          <w:p w14:paraId="72A5CAB9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é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hia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 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é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hi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D5F05AE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69C266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é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hi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ò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</w:p>
          <w:p w14:paraId="715382E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H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é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hi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0, t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2BD15BB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: 5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ậ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ư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19B945B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3B35D9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31A058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2 ;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001</w:t>
            </w:r>
          </w:p>
          <w:p w14:paraId="585200C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5CF3AC4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23FFA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:Số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ư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? Ch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F143CF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7343D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DB491F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25FF576" w14:textId="7B4B0665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0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ư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? Ch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4658928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3:Thực</w:t>
            </w:r>
            <w:proofErr w:type="gram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ành</w:t>
            </w:r>
            <w:proofErr w:type="spellEnd"/>
          </w:p>
          <w:p w14:paraId="4EFAE72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/trg4 (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;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)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A831C1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SGK)</w:t>
            </w:r>
          </w:p>
          <w:p w14:paraId="62D94C0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</w:t>
            </w:r>
          </w:p>
          <w:p w14:paraId="4547D40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á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ồ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</w:p>
          <w:p w14:paraId="6F9D348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 /trg4 (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)</w:t>
            </w:r>
            <w:proofErr w:type="gramEnd"/>
          </w:p>
          <w:p w14:paraId="7CF51D2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</w:t>
            </w:r>
          </w:p>
          <w:p w14:paraId="626C094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BT</w:t>
            </w:r>
          </w:p>
          <w:p w14:paraId="0E3D93EB" w14:textId="56F7CB9C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6B6055E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 /trg4</w:t>
            </w:r>
          </w:p>
          <w:p w14:paraId="69CBFC8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</w:t>
            </w:r>
          </w:p>
          <w:p w14:paraId="51A35B5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4/trg4 (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í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ợ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ô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ố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14:paraId="02F447C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</w:t>
            </w:r>
          </w:p>
          <w:p w14:paraId="7072DDC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áp</w:t>
            </w:r>
            <w:proofErr w:type="spellEnd"/>
          </w:p>
          <w:p w14:paraId="01B333DA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tiếp</w:t>
            </w:r>
            <w:proofErr w:type="spellEnd"/>
          </w:p>
          <w:p w14:paraId="52D8F5DB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ừ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ôn</w:t>
            </w:r>
            <w:proofErr w:type="spellEnd"/>
          </w:p>
          <w:p w14:paraId="685CAD39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</w:p>
          <w:p w14:paraId="466E4C4F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10723C0F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ấ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6B843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ủ</w:t>
            </w:r>
            <w:proofErr w:type="spellEnd"/>
          </w:p>
          <w:p w14:paraId="2A878748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C5D9DB0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773C2F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F4CA958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B097FBF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6766FA4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A5DBB2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</w:p>
          <w:p w14:paraId="2DE9EB78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ấ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ì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ò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1FB3017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ó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ư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,…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</w:p>
          <w:p w14:paraId="1C709F80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7A3AD5F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D3EE503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0E47338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724D7A0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B70FC61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88EDFB7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1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 3 =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6BA54569">
                <v:shape id="_x0000_i1027" type="#_x0000_t75" style="width:11.25pt;height:30.75pt">
                  <v:imagedata r:id="rId10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chia 3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     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</w:t>
            </w:r>
          </w:p>
          <w:p w14:paraId="7A193C10" w14:textId="53D715C6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…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ũ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é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hi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35222D4C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5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 </w:t>
            </w:r>
          </w:p>
          <w:p w14:paraId="7B307D45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 5 =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3E64CAA6">
                <v:shape id="_x0000_i1028" type="#_x0000_t75" style="width:11.25pt;height:30.75pt">
                  <v:imagedata r:id="rId11" o:title=""/>
                </v:shape>
              </w:pict>
            </w:r>
          </w:p>
          <w:p w14:paraId="0E42B6E8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ấ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áp</w:t>
            </w:r>
            <w:proofErr w:type="spellEnd"/>
          </w:p>
          <w:p w14:paraId="306F990E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44F7F75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ề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.</w:t>
            </w:r>
          </w:p>
          <w:p w14:paraId="38D98F6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0.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</w:p>
          <w:p w14:paraId="0D5E8150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=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3BBF25BC">
                <v:shape id="_x0000_i1029" type="#_x0000_t75" style="width:11.25pt;height:30.75pt">
                  <v:imagedata r:id="rId12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;  1 =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2F177890">
                <v:shape id="_x0000_i1030" type="#_x0000_t75" style="width:15.75pt;height:30.75pt">
                  <v:imagedata r:id="rId13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7D93A450" w14:textId="77777777" w:rsidR="005F5297" w:rsidRPr="00CC1453" w:rsidRDefault="005F5297" w:rsidP="00F43A8E">
            <w:pPr>
              <w:tabs>
                <w:tab w:val="left" w:pos="5817"/>
                <w:tab w:val="left" w:pos="6192"/>
              </w:tabs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0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0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0</w:t>
            </w:r>
          </w:p>
          <w:p w14:paraId="2413917E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ụ:0 =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3278E8EE">
                <v:shape id="_x0000_i1031" type="#_x0000_t75" style="width:12pt;height:30.75pt">
                  <v:imagedata r:id="rId14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; 0 =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638CCA46">
                <v:shape id="_x0000_i1032" type="#_x0000_t75" style="width:15.75pt;height:30.75pt">
                  <v:imagedata r:id="rId15" o:title=""/>
                </v:shape>
              </w:pict>
            </w:r>
          </w:p>
          <w:p w14:paraId="1DC14F24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C05CCAE" w14:textId="08415205" w:rsidR="005F5297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CF45113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589F652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-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</w:p>
          <w:p w14:paraId="38BB69BA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;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08D3D86B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2223E2A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</w:p>
          <w:p w14:paraId="36B79B10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3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</w:p>
          <w:p w14:paraId="3CC48B6E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2B38DB23">
                <v:shape id="_x0000_i1033" type="#_x0000_t75" style="width:42pt;height:30.75pt">
                  <v:imagedata r:id="rId16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;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3F3BA349">
                <v:shape id="_x0000_i1034" type="#_x0000_t75" style="width:71.25pt;height:30.75pt">
                  <v:imagedata r:id="rId17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;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6DF3EBA0">
                <v:shape id="_x0000_i1035" type="#_x0000_t75" style="width:54pt;height:30.75pt">
                  <v:imagedata r:id="rId18" o:title=""/>
                </v:shape>
              </w:pict>
            </w:r>
          </w:p>
          <w:p w14:paraId="5B25D3E6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</w:p>
          <w:p w14:paraId="553F0FB2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58DC92D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6B6CA2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335FE9" w14:textId="77777777" w:rsidR="005F5297" w:rsidRPr="00CC1453" w:rsidRDefault="005F5297" w:rsidP="00F43A8E">
            <w:pPr>
              <w:tabs>
                <w:tab w:val="left" w:pos="2069"/>
              </w:tabs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</w:p>
          <w:p w14:paraId="74F35E69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ô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ống</w:t>
            </w:r>
            <w:proofErr w:type="spellEnd"/>
          </w:p>
          <w:p w14:paraId="3779CA25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64CCBC6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5B325F11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75FDD9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982C2C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E3729E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7B1010C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C82078B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36845B2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246B49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8A4F5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133BB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2E787C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51512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A45B2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D48DFC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FBD802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EA2E1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033DE4FD" w14:textId="65219F5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78868158" w14:textId="2AD71D59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br w:type="page"/>
      </w: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5B1CF917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018CDC53" w14:textId="317A695F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TẬP ĐỌC  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L</w:t>
      </w:r>
      <w:r w:rsidRPr="00CC1453"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5D</w:t>
      </w:r>
    </w:p>
    <w:p w14:paraId="13ECFE06" w14:textId="77777777" w:rsidR="005F5297" w:rsidRPr="00CC1453" w:rsidRDefault="005F5297" w:rsidP="005F5297">
      <w:pPr>
        <w:tabs>
          <w:tab w:val="left" w:pos="5647"/>
        </w:tabs>
        <w:jc w:val="both"/>
        <w:outlineLvl w:val="0"/>
        <w:rPr>
          <w:rFonts w:ascii="Times New Roman" w:hAnsi="Times New Roman"/>
          <w:b/>
          <w:bCs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                  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THƯ GỬI CÁC HỌC SINH</w:t>
      </w:r>
    </w:p>
    <w:p w14:paraId="05D9E38F" w14:textId="77777777" w:rsidR="005F5297" w:rsidRPr="00CC1453" w:rsidRDefault="005F5297" w:rsidP="005F5297">
      <w:pPr>
        <w:jc w:val="center"/>
        <w:outlineLvl w:val="0"/>
        <w:rPr>
          <w:rFonts w:ascii="Times New Roman" w:hAnsi="Times New Roman"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HỌC SINH TỰ HỌC THUỘC LÒNG Ở NHÀ</w:t>
      </w:r>
      <w:r w:rsidRPr="00CC1453">
        <w:rPr>
          <w:rFonts w:ascii="Times New Roman" w:hAnsi="Times New Roman"/>
          <w:color w:val="000000"/>
          <w:sz w:val="28"/>
          <w:szCs w:val="28"/>
        </w:rPr>
        <w:t>- TIẾT 1</w:t>
      </w:r>
    </w:p>
    <w:p w14:paraId="5662EE3E" w14:textId="29AF2564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 </w:t>
      </w:r>
      <w:proofErr w:type="spellStart"/>
      <w:proofErr w:type="gram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 9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3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        </w:t>
      </w:r>
    </w:p>
    <w:p w14:paraId="2C5AA2A5" w14:textId="7B2FC3DD" w:rsidR="005F5297" w:rsidRPr="00CC1453" w:rsidRDefault="005F5297" w:rsidP="005F5297">
      <w:pPr>
        <w:tabs>
          <w:tab w:val="left" w:pos="5647"/>
        </w:tabs>
        <w:jc w:val="both"/>
        <w:outlineLvl w:val="0"/>
        <w:rPr>
          <w:rFonts w:ascii="Times New Roman" w:hAnsi="Times New Roman"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cầu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cần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đ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  <w:u w:val="single"/>
        </w:rPr>
        <w:t>:</w:t>
      </w:r>
      <w:proofErr w:type="gramEnd"/>
    </w:p>
    <w:p w14:paraId="2C1E5521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ú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từ:tưởng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ượ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u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ẻ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may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ắ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iế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uổ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ự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ườ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ô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ả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ư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o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ứ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ư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Hồ.Đọc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ú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ữ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â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ì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22B4ADE1" w14:textId="77777777" w:rsidR="005F5297" w:rsidRPr="00CC1453" w:rsidRDefault="005F5297" w:rsidP="005F5297">
      <w:pPr>
        <w:ind w:left="31"/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iể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iể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ữ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087F50E1" w14:textId="78C64666" w:rsidR="005F5297" w:rsidRPr="00CC1453" w:rsidRDefault="005F5297" w:rsidP="005F5297">
      <w:pPr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iể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ộ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dung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ứ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ư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ồ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uy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ă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he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ầ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174E8DCD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tin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ưở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rằ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ẽ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ế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ụ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sư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hiệp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xứ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á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cha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ô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xâ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ự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à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ô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ướ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Việt Nam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3BA29E95" w14:textId="77777777" w:rsidR="005F5297" w:rsidRPr="00CC1453" w:rsidRDefault="005F5297" w:rsidP="005F5297">
      <w:pPr>
        <w:ind w:left="31"/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uộ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ò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o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thư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: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“ Sau 80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ờ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…..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e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”.</w:t>
      </w:r>
    </w:p>
    <w:p w14:paraId="68AA7AF1" w14:textId="2AE266FF" w:rsidR="005F5297" w:rsidRPr="00CC1453" w:rsidRDefault="005F5297" w:rsidP="005F5297">
      <w:pPr>
        <w:ind w:left="31"/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- GD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ầ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ướ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ắ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xâ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ấ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ướ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ă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à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ạ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6F3B4DF5" w14:textId="25D6A4DD" w:rsidR="005F5297" w:rsidRPr="00CC1453" w:rsidRDefault="005F5297" w:rsidP="005F5297">
      <w:pPr>
        <w:outlineLvl w:val="0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Đồ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dùng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- </w:t>
      </w:r>
      <w:proofErr w:type="spellStart"/>
      <w:proofErr w:type="gram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:</w:t>
      </w:r>
      <w:proofErr w:type="gramEnd"/>
    </w:p>
    <w:p w14:paraId="512AAB1C" w14:textId="77777777" w:rsidR="005F5297" w:rsidRPr="00CC1453" w:rsidRDefault="005F5297" w:rsidP="005F5297">
      <w:pPr>
        <w:outlineLvl w:val="0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</w:t>
      </w:r>
      <w:r w:rsidRPr="00CC1453">
        <w:rPr>
          <w:rFonts w:ascii="Times New Roman" w:hAnsi="Times New Roman"/>
          <w:color w:val="000000"/>
          <w:sz w:val="28"/>
          <w:szCs w:val="28"/>
        </w:rPr>
        <w:t>-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GV: Tranh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SGK ,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ảng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ụ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o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ư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ầ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318E3512" w14:textId="77777777" w:rsidR="005F5297" w:rsidRDefault="005F5297" w:rsidP="005F5297">
      <w:pPr>
        <w:outlineLvl w:val="0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-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HS:Sách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ở</w:t>
      </w:r>
      <w:proofErr w:type="spellEnd"/>
    </w:p>
    <w:p w14:paraId="4A49C6CB" w14:textId="3C8E137B" w:rsidR="005F5297" w:rsidRPr="005F5297" w:rsidRDefault="005F5297" w:rsidP="005F5297">
      <w:pPr>
        <w:outlineLvl w:val="0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I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chủ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yế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u w:val="single"/>
        </w:rPr>
        <w:t>:</w:t>
      </w:r>
    </w:p>
    <w:tbl>
      <w:tblPr>
        <w:tblW w:w="1044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9"/>
        <w:gridCol w:w="4423"/>
        <w:gridCol w:w="4288"/>
        <w:gridCol w:w="1010"/>
      </w:tblGrid>
      <w:tr w:rsidR="005F5297" w:rsidRPr="00CC1453" w14:paraId="5E805CBE" w14:textId="77777777" w:rsidTr="00F43A8E"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C30E4" w14:textId="77777777" w:rsidR="005F5297" w:rsidRPr="00CC1453" w:rsidRDefault="005F5297" w:rsidP="00F43A8E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TG</w:t>
            </w:r>
          </w:p>
        </w:tc>
        <w:tc>
          <w:tcPr>
            <w:tcW w:w="4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C57D1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51E795" w14:textId="77777777" w:rsidR="005F5297" w:rsidRPr="00CC1453" w:rsidRDefault="005F5297" w:rsidP="00F43A8E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2E264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30B01D40" w14:textId="77777777" w:rsidTr="00F43A8E">
        <w:trPr>
          <w:trHeight w:val="983"/>
        </w:trPr>
        <w:tc>
          <w:tcPr>
            <w:tcW w:w="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2E021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5’</w:t>
            </w:r>
          </w:p>
          <w:p w14:paraId="3B0D3C89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5D83900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0F77AF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6F67BE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3EB9E78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2B2F24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0BC7835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95C541B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6137B41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6C58BD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B950242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E846F46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9ADAD56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6DFC570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A623A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0’</w:t>
            </w:r>
          </w:p>
          <w:p w14:paraId="7DB22F2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7C6FC0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C04A5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6F0368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869CEB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E2BEFE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269EB42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1720A2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FCF0D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8AFF3B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25B9A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5107E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2A8EB8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60863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30AB71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1EBA8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EE6D0B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7E0F5B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C3E1D2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5F2490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AE93B4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7095196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2FC0D69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9B4731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2128FED" w14:textId="36CC69B5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285FE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0’</w:t>
            </w:r>
          </w:p>
          <w:p w14:paraId="70F4BEF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850037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0A0F8E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A7A146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86CB23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CFEC8A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565214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BACD5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064DBC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84F175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D40109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2DCA70B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4A52E4D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6922B79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73EA1CB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75D1BF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A0660B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5’</w:t>
            </w:r>
          </w:p>
          <w:p w14:paraId="71BA31A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F101C0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7810074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9F49E6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86E1E2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7E810BB1" w14:textId="5B0024BC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7C60D7E9" w14:textId="72D73B32" w:rsidR="005F5297" w:rsidRPr="00CC1453" w:rsidRDefault="005F5297" w:rsidP="00F43A8E">
            <w:pPr>
              <w:spacing w:line="36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4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812B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</w:p>
          <w:p w14:paraId="2A03915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ệ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GK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ờ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5</w:t>
            </w:r>
          </w:p>
          <w:p w14:paraId="65EB5E5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ủ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</w:p>
          <w:p w14:paraId="118E2D9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Việt Nam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ố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ồ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ộ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ề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ờ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ố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ay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ữ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)</w:t>
            </w:r>
          </w:p>
          <w:p w14:paraId="1678678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ệ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Thư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ử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ư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ồ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ử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2428862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b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</w:p>
          <w:p w14:paraId="41B047E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1 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uyệ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ì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iể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bài</w:t>
            </w:r>
            <w:proofErr w:type="spellEnd"/>
          </w:p>
          <w:p w14:paraId="22C38E2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3309C0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Luyệ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:</w:t>
            </w:r>
          </w:p>
          <w:p w14:paraId="3ADF4F3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3EE456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o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…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06E8324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o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ò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</w:p>
          <w:p w14:paraId="14DE267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77489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ợ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</w:p>
          <w:p w14:paraId="60280DF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ử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â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ọ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</w:p>
          <w:p w14:paraId="7BAC790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ữ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ó</w:t>
            </w:r>
            <w:proofErr w:type="spellEnd"/>
          </w:p>
          <w:p w14:paraId="22ACA3A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ễ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40F969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*</w:t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Tìm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hiể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</w:p>
          <w:p w14:paraId="20848283" w14:textId="6987B322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chi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68F991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Câu1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ờ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/ 9 / 1945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ặ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ệ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ờ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1DF17F8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4B5DB9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FB54A1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Câu2: Sau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á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ệ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48E8AE0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68E93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Câu3: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ệ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ư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uộ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50C7659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C91AC8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2:</w:t>
            </w: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diễ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ảm</w:t>
            </w:r>
            <w:proofErr w:type="spellEnd"/>
          </w:p>
          <w:p w14:paraId="4B935F0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ạt: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S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ễ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ốt</w:t>
            </w:r>
            <w:proofErr w:type="spellEnd"/>
          </w:p>
          <w:p w14:paraId="6FB14FA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ễ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o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004AB2A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ễ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o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ư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Sau 80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….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ất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ề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14:paraId="4CB3C46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ấ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ọ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ữ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xây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dự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rô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mo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hờ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ợ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ươ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ẹp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,...</w:t>
            </w:r>
            <w:proofErr w:type="gramEnd"/>
          </w:p>
          <w:p w14:paraId="278244D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ỉ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ụ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nay/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...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;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rô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m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hờ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ợ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ở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ề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4B97AE6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õ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uố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ắn</w:t>
            </w:r>
            <w:proofErr w:type="spellEnd"/>
          </w:p>
          <w:p w14:paraId="150B0F3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iếp</w:t>
            </w:r>
            <w:proofErr w:type="spellEnd"/>
          </w:p>
          <w:p w14:paraId="6452C03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 :Qua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ư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ồ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uố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ề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? </w:t>
            </w:r>
          </w:p>
          <w:p w14:paraId="55A4C9A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</w:p>
          <w:p w14:paraId="2DD91D6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TL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ị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D49DD6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Quang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à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ạ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ù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C04C6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  <w:proofErr w:type="spellEnd"/>
          </w:p>
          <w:p w14:paraId="0D3EFE7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4B574F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055487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2C9555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0DCDF1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66C1A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20172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B2449A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A2B088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F3E49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A942BE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164EA4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77B6EF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5CF22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9C224F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81037E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HS NK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ượ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313D402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o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(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2,3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ượ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14:paraId="15D4057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ặp</w:t>
            </w:r>
            <w:proofErr w:type="spellEnd"/>
          </w:p>
          <w:p w14:paraId="01E1AD0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49B6908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BD32F0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FBF57C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A96AD6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863E7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61798C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24DB91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C20E7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Các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ầ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LCH</w:t>
            </w:r>
          </w:p>
          <w:p w14:paraId="41B252D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20A08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ờ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iệt Nam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ủ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ộ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ò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ờ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ở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iệt Nam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ộ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80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Pháp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ô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ộ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BBB2B2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â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ị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2672E4A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iê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ă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o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oã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ầ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â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ộ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iệt Nam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ườ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ố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20BB066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F1838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ễ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o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</w:p>
          <w:p w14:paraId="69505B7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Vài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</w:p>
          <w:p w14:paraId="4AD0BFC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59812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5BC321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ẩ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uộ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Sau 80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…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14:paraId="6FDAB1C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3E2670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F971B4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2FE8BA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A4027C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42301E" w14:textId="77777777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ồ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ầ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in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ưở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ẽ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iệ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ứ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h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â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iệt Nam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83CC54B" w14:textId="77777777" w:rsidR="005F5297" w:rsidRDefault="005F5297" w:rsidP="00F43A8E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6E699247" w14:textId="77777777" w:rsidR="005F5297" w:rsidRPr="00167052" w:rsidRDefault="005F5297" w:rsidP="00F43A8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1DAB4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441660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BF468E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A68FC2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89EFBC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2EBCD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A0E737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71933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2AB60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094D6E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903FDA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927DFC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9C13D0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4FC81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0BB957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762974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C535C5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50A104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E1F671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5C3658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41BBDE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750D4B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2FCE76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B46A83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0B1518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D917D6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184148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14900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6E6489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B7B9FD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0508D9B2" w14:textId="643FB588" w:rsidR="005F5297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lastRenderedPageBreak/>
        <w:t>IV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  <w:r w:rsidRPr="00CC1453">
        <w:rPr>
          <w:rFonts w:ascii="Times New Roman" w:hAnsi="Times New Roman"/>
          <w:color w:val="000000"/>
          <w:sz w:val="28"/>
          <w:szCs w:val="28"/>
        </w:rPr>
        <w:br w:type="page"/>
      </w:r>
    </w:p>
    <w:p w14:paraId="7B241F89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</w:rPr>
      </w:pPr>
    </w:p>
    <w:p w14:paraId="3F942914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t>KẾ HOẠCH BÀI DẠY</w:t>
      </w:r>
    </w:p>
    <w:p w14:paraId="31F8AC93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2C0141BF" w14:textId="3B9405E2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CHÍNH TẢ (N-V)  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L</w:t>
      </w:r>
      <w:r w:rsidRPr="00CC1453"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D</w:t>
      </w:r>
    </w:p>
    <w:p w14:paraId="4743F4A8" w14:textId="77777777" w:rsidR="005F5297" w:rsidRPr="00CC1453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VIỆT NAM THÂN YÊU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- TIẾT 1</w:t>
      </w:r>
    </w:p>
    <w:p w14:paraId="150DBAAF" w14:textId="35B4E648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ờ</w:t>
      </w:r>
      <w:r>
        <w:rPr>
          <w:rFonts w:ascii="Times New Roman" w:hAnsi="Times New Roman"/>
          <w:color w:val="000000"/>
          <w:sz w:val="28"/>
          <w:szCs w:val="28"/>
        </w:rPr>
        <w:t>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 </w:t>
      </w:r>
      <w:proofErr w:type="spellStart"/>
      <w:proofErr w:type="gram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 9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3</w:t>
      </w:r>
    </w:p>
    <w:p w14:paraId="4ABF8365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6EA2E4BD" w14:textId="2C1D5BE0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I. </w:t>
      </w:r>
      <w:proofErr w:type="spell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êu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u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n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proofErr w:type="gram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ạt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r w:rsidRPr="005F5297">
        <w:rPr>
          <w:rFonts w:ascii="Times New Roman" w:hAnsi="Times New Roman"/>
          <w:color w:val="000000"/>
          <w:sz w:val="28"/>
          <w:szCs w:val="28"/>
          <w:u w:val="single"/>
        </w:rPr>
        <w:t>: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ab/>
      </w:r>
    </w:p>
    <w:p w14:paraId="7A2E0A9C" w14:textId="77777777" w:rsidR="005F5297" w:rsidRPr="00CC1453" w:rsidRDefault="005F5297" w:rsidP="005F5297">
      <w:pPr>
        <w:ind w:left="705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- Nghe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ú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ì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ú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 xml:space="preserve">Việt Nam </w:t>
      </w:r>
      <w:proofErr w:type="spellStart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>thân</w:t>
      </w:r>
      <w:proofErr w:type="spellEnd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535A0EDD" w14:textId="77777777" w:rsidR="005F5297" w:rsidRPr="00CC1453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à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ắ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ng / </w:t>
      </w:r>
      <w:proofErr w:type="spellStart"/>
      <w:proofErr w:type="gram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ngh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,</w:t>
      </w:r>
      <w:proofErr w:type="gram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g /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gh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, c /k.</w:t>
      </w:r>
    </w:p>
    <w:p w14:paraId="40F9086E" w14:textId="77777777" w:rsidR="005F5297" w:rsidRPr="00CC1453" w:rsidRDefault="005F5297" w:rsidP="005F5297">
      <w:pPr>
        <w:ind w:firstLine="682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- GD 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ẩ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ậ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x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2CC53D21" w14:textId="5AE80EA3" w:rsidR="005F5297" w:rsidRPr="00CC1453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ồ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ùng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- </w:t>
      </w:r>
      <w:proofErr w:type="spellStart"/>
      <w:proofErr w:type="gram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:</w:t>
      </w:r>
      <w:proofErr w:type="gramEnd"/>
    </w:p>
    <w:p w14:paraId="25C6D44F" w14:textId="77777777" w:rsidR="005F5297" w:rsidRPr="00CC1453" w:rsidRDefault="005F5297" w:rsidP="005F5297">
      <w:pPr>
        <w:ind w:left="682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GV -Ba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iế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ổ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to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2</w:t>
      </w:r>
    </w:p>
    <w:p w14:paraId="57CBB2D0" w14:textId="77777777" w:rsidR="005F5297" w:rsidRPr="00CC1453" w:rsidRDefault="005F5297" w:rsidP="005F5297">
      <w:pPr>
        <w:ind w:left="682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-Ba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ờ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iế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ẻ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ả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ộ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dung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.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3C97C6C8" w14:textId="77777777" w:rsidR="005F5297" w:rsidRPr="00CC1453" w:rsidRDefault="005F5297" w:rsidP="005F5297">
      <w:pPr>
        <w:ind w:left="682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HS  -</w:t>
      </w:r>
      <w:proofErr w:type="spellStart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>Vở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ả,Vở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TV tập1 .</w:t>
      </w:r>
    </w:p>
    <w:p w14:paraId="2C165DA2" w14:textId="2128DF0D" w:rsidR="005F5297" w:rsidRPr="00CC1453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I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oạt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ộng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hủ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ếu</w:t>
      </w:r>
      <w:proofErr w:type="spellEnd"/>
      <w:r w:rsidRPr="005F5297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:</w:t>
      </w:r>
    </w:p>
    <w:tbl>
      <w:tblPr>
        <w:tblW w:w="108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4680"/>
        <w:gridCol w:w="4320"/>
        <w:gridCol w:w="1080"/>
      </w:tblGrid>
      <w:tr w:rsidR="005F5297" w:rsidRPr="00CC1453" w14:paraId="3D6663B3" w14:textId="77777777" w:rsidTr="00F43A8E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12DFDF" w14:textId="77777777" w:rsidR="005F5297" w:rsidRPr="00CC1453" w:rsidRDefault="005F5297" w:rsidP="00F43A8E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G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236DE9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3C863E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F6E97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1F5433D3" w14:textId="77777777" w:rsidTr="00F43A8E">
        <w:trPr>
          <w:trHeight w:val="1608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0BA717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3’</w:t>
            </w:r>
          </w:p>
          <w:p w14:paraId="0615E7C3" w14:textId="77777777" w:rsidR="005F5297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168E57B" w14:textId="654F628B" w:rsidR="005F5297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03857A9" w14:textId="77777777" w:rsidR="005F5297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C8795CF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4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’</w:t>
            </w:r>
          </w:p>
          <w:p w14:paraId="488AEE82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ECBDF2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93FB777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C6E462A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D86B5B7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3F5FC15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ED479DC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853CAA9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19271CA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A24154B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51BFF4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C3DC816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931C2AC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505E952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D4C867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18FA8D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50B29C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BE0FE23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1825B1C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0EE0535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64A9965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EB9B0D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7A7EFA8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0A1C0C6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86D1D01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4A0BD1E2" w14:textId="77237D0B" w:rsidR="005F5297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427FB294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4’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F2ABB0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: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ú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ờ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3B14332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726BC135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b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2AE00BC3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1 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nghe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viết</w:t>
            </w:r>
            <w:proofErr w:type="spellEnd"/>
          </w:p>
          <w:p w14:paraId="702FF4E7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giúp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úng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hính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ả</w:t>
            </w:r>
            <w:proofErr w:type="spellEnd"/>
          </w:p>
          <w:p w14:paraId="7AD3438A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</w:p>
          <w:p w14:paraId="15D30EA1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â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õ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ác</w:t>
            </w:r>
            <w:proofErr w:type="spellEnd"/>
          </w:p>
          <w:p w14:paraId="5CE4F5F3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S:ghi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ò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át</w:t>
            </w:r>
            <w:proofErr w:type="spellEnd"/>
          </w:p>
          <w:p w14:paraId="56BC65B6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ỗ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-3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ần</w:t>
            </w:r>
            <w:proofErr w:type="spellEnd"/>
          </w:p>
          <w:p w14:paraId="1496C951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ần</w:t>
            </w:r>
            <w:proofErr w:type="spellEnd"/>
          </w:p>
          <w:p w14:paraId="77B5E5DD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ấ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7-10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18404D64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ng</w:t>
            </w:r>
            <w:proofErr w:type="spellEnd"/>
          </w:p>
          <w:p w14:paraId="75E5C3C6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2: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hính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ả</w:t>
            </w:r>
            <w:proofErr w:type="spellEnd"/>
          </w:p>
          <w:p w14:paraId="0A9489F4" w14:textId="77777777" w:rsidR="005F5297" w:rsidRPr="00CC1453" w:rsidRDefault="005F5297" w:rsidP="00F43A8E">
            <w:pPr>
              <w:outlineLvl w:val="0"/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giúp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ốt</w:t>
            </w:r>
            <w:proofErr w:type="spellEnd"/>
          </w:p>
          <w:p w14:paraId="7F7D1567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/ trg6:  Tìm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í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ợ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ỗ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ô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ố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ỉ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CAB005C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-4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ờ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i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ú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-4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4739B1A6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60FA42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226D7E5C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lastRenderedPageBreak/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/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6 :Tìm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ữ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í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ợ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ỗ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ô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ố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44E06472" w14:textId="4060FD28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ờ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i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</w:p>
          <w:p w14:paraId="1E62B072" w14:textId="63DCC27E" w:rsidR="005F5297" w:rsidRPr="006F55F1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</w:t>
            </w:r>
            <w:proofErr w:type="gramEnd"/>
          </w:p>
          <w:p w14:paraId="4B17BF69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b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sv-SE"/>
              </w:rPr>
              <w:t>c.Hoạt động củng cố, nối tiếp</w:t>
            </w:r>
          </w:p>
          <w:p w14:paraId="6916E93F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- Nhắc lại những chữ dễ viết sai chính tả</w:t>
            </w:r>
          </w:p>
          <w:p w14:paraId="2EFF0861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- GV nhận xét tiết học.</w:t>
            </w:r>
          </w:p>
          <w:p w14:paraId="08F139B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- Yêu cầu những HS viết sai chính tả về nhà viết lại nhiều lần cho đúng những từ đã viết sai, ghi nhớ quy tắc viết chính tả với ng/ ngh,  g /gh, c /k</w:t>
            </w:r>
          </w:p>
          <w:p w14:paraId="293F2DF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-Chuẩn bị bài sau.</w:t>
            </w:r>
          </w:p>
          <w:p w14:paraId="77D24CF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EA3F3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lastRenderedPageBreak/>
              <w:t>HS lắng nghe</w:t>
            </w:r>
          </w:p>
          <w:p w14:paraId="4D44786B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Nhắc lại đề</w:t>
            </w:r>
          </w:p>
          <w:p w14:paraId="56CC843A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7EF9795C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43B1CBE3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16E79AE9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4E2E8F25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6B36689D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HS theo dõi trong SGK</w:t>
            </w:r>
          </w:p>
          <w:p w14:paraId="215837A3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HS đọc thầm lại bài CT, chú ý chữ viết hoa, từ dễ viết sai và cách trình bày</w:t>
            </w:r>
          </w:p>
          <w:p w14:paraId="505B3192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HS viết vào vở</w:t>
            </w:r>
          </w:p>
          <w:p w14:paraId="55898135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HS soát lại bài</w:t>
            </w:r>
          </w:p>
          <w:p w14:paraId="172EBFEC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Từng cặp đổi bài, soát lỗi cho nhau</w:t>
            </w:r>
          </w:p>
          <w:p w14:paraId="77858943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58EFC8F3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01FCE4A1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5DDB9980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4C9CB95D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- 1HS nêu yêu cầu bài tập</w:t>
            </w:r>
          </w:p>
          <w:p w14:paraId="33800AEA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- HS làm BT vào vở</w:t>
            </w:r>
          </w:p>
          <w:p w14:paraId="522F7C96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3-4 nhóm HS thi tiếp sức tiếng cần điền</w:t>
            </w:r>
          </w:p>
          <w:p w14:paraId="02CB6E92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- HS cuối cùng đọc lại đoạn văn hoàn chỉnh.</w:t>
            </w:r>
          </w:p>
          <w:p w14:paraId="515D95FA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-HS khác nhận xét.</w:t>
            </w:r>
          </w:p>
          <w:p w14:paraId="0E4F87D8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 1HS nêu yêu cầu bài tập </w:t>
            </w:r>
          </w:p>
          <w:p w14:paraId="1C1B22CB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- HS làm BT vào vở</w:t>
            </w:r>
          </w:p>
          <w:p w14:paraId="5812777F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lastRenderedPageBreak/>
              <w:t xml:space="preserve">  3 HS lên bảng thi làm bài</w:t>
            </w:r>
          </w:p>
          <w:p w14:paraId="577F345A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 Từng em đọc kết quả.</w:t>
            </w:r>
          </w:p>
          <w:p w14:paraId="46084C24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-HS khác nhận xét.</w:t>
            </w:r>
          </w:p>
          <w:p w14:paraId="475DED0D" w14:textId="271E493F" w:rsidR="005F5297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4FECB7D3" w14:textId="77777777" w:rsidR="006F55F1" w:rsidRPr="00CC1453" w:rsidRDefault="006F55F1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795BDBB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2-3 HS nhìn bảng, nhắc lại quy tắc viết : </w:t>
            </w:r>
          </w:p>
          <w:p w14:paraId="540A07E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ng / ngh , g /gh , c /k</w:t>
            </w:r>
          </w:p>
          <w:p w14:paraId="1FDEEB56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- HS nhẩm học thuộc quy tắc</w:t>
            </w:r>
          </w:p>
          <w:p w14:paraId="45F70CB9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-1-2 HS nhắc lại quy tắc đã thuộc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AFDDD0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42DD4EC7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3F23F672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61B23832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0D22CCA1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0B10F6A3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24D27CE5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3A0E2114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4B17C578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69FF7830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08B2C359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  <w:p w14:paraId="4CFCF51D" w14:textId="77777777" w:rsidR="005F5297" w:rsidRPr="00CC1453" w:rsidRDefault="005F5297" w:rsidP="00F43A8E">
            <w:pPr>
              <w:jc w:val="both"/>
              <w:outlineLvl w:val="0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</w:p>
        </w:tc>
      </w:tr>
    </w:tbl>
    <w:p w14:paraId="7C54FAC4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 xml:space="preserve">                                                                                          </w:t>
      </w:r>
    </w:p>
    <w:p w14:paraId="63253E97" w14:textId="38E884D5" w:rsidR="005F5297" w:rsidRPr="00CC1453" w:rsidRDefault="009C0A3D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26DF1DC5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5885CC28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1FF60036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3B72DDC0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40B1E930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044BB97F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6817F58E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7A34402B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418EADED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19B34420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0D49501A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5092AC11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25DFF1FA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1B52C995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520C10BA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33EA80DE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465EA18F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3768CDC8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4AAB3B89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2617D45B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7B3A7BE0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0DAF31E5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1519D8DD" w14:textId="77777777" w:rsidR="005F5297" w:rsidRPr="00CC1453" w:rsidRDefault="005F5297" w:rsidP="005F5297">
      <w:pPr>
        <w:jc w:val="both"/>
        <w:outlineLvl w:val="0"/>
        <w:rPr>
          <w:rFonts w:ascii="Times New Roman" w:hAnsi="Times New Roman"/>
          <w:color w:val="000000"/>
          <w:sz w:val="28"/>
          <w:szCs w:val="28"/>
          <w:lang w:val="sv-SE"/>
        </w:rPr>
      </w:pPr>
    </w:p>
    <w:p w14:paraId="3ED532AA" w14:textId="77777777" w:rsidR="005F5297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31AD4862" w14:textId="27810024" w:rsidR="005F5297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1AEF2359" w14:textId="632BBEA2" w:rsidR="006F55F1" w:rsidRDefault="006F55F1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203D3AA0" w14:textId="67FEC392" w:rsidR="006F55F1" w:rsidRDefault="006F55F1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33A1A1C4" w14:textId="77777777" w:rsidR="006F55F1" w:rsidRDefault="006F55F1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1BA15261" w14:textId="14057D86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16E220A4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7C0AFF67" w14:textId="5D4554BE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TOÁN  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L</w:t>
      </w:r>
      <w:r w:rsidRPr="00CC1453"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5D</w:t>
      </w:r>
    </w:p>
    <w:p w14:paraId="4CF50BBA" w14:textId="77777777" w:rsidR="005F5297" w:rsidRPr="00CC1453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ÔN </w:t>
      </w:r>
      <w:proofErr w:type="gramStart"/>
      <w:r w:rsidRPr="00CC1453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TẬP :</w:t>
      </w:r>
      <w:proofErr w:type="gramEnd"/>
      <w:r w:rsidRPr="00CC1453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 TÍNH CHẤT CƠ BẢN CỦA PHÂN SỐ </w:t>
      </w:r>
      <w:r w:rsidRPr="00CC1453">
        <w:rPr>
          <w:rFonts w:ascii="Times New Roman" w:hAnsi="Times New Roman"/>
          <w:color w:val="000000"/>
          <w:sz w:val="28"/>
          <w:szCs w:val="28"/>
        </w:rPr>
        <w:t>- TIẾT 2</w:t>
      </w:r>
    </w:p>
    <w:p w14:paraId="6FCFBB67" w14:textId="33B33EE4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6 </w:t>
      </w:r>
      <w:proofErr w:type="spellStart"/>
      <w:proofErr w:type="gram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 9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1E1D2E">
        <w:rPr>
          <w:rFonts w:ascii="Times New Roman" w:hAnsi="Times New Roman"/>
          <w:color w:val="000000"/>
          <w:sz w:val="28"/>
          <w:szCs w:val="28"/>
        </w:rPr>
        <w:t>3</w:t>
      </w:r>
    </w:p>
    <w:p w14:paraId="0F5560A6" w14:textId="77777777" w:rsidR="005F5297" w:rsidRPr="00CC1453" w:rsidRDefault="005F5297" w:rsidP="005F5297">
      <w:pPr>
        <w:tabs>
          <w:tab w:val="left" w:pos="2625"/>
        </w:tabs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 xml:space="preserve"> </w:t>
      </w:r>
    </w:p>
    <w:p w14:paraId="59696817" w14:textId="3A18DAC6" w:rsidR="005F5297" w:rsidRPr="00CC1453" w:rsidRDefault="005F5297" w:rsidP="005F5297">
      <w:pPr>
        <w:tabs>
          <w:tab w:val="left" w:pos="2625"/>
        </w:tabs>
        <w:rPr>
          <w:rFonts w:ascii="Times New Roman" w:hAnsi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     </w:t>
      </w:r>
      <w:r w:rsidR="001E1D2E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. </w:t>
      </w:r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  <w:t>Yêu cầu cần đạt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  <w:u w:val="single"/>
          <w:lang w:val="sv-SE"/>
        </w:rPr>
        <w:t>:</w:t>
      </w: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 xml:space="preserve">Giúp HS: </w:t>
      </w:r>
    </w:p>
    <w:p w14:paraId="3BCB2581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 xml:space="preserve">      - Nhớ lại tính chất cơ bản của phân số, lồng ghép ôn tập số tự nhiên</w:t>
      </w:r>
    </w:p>
    <w:p w14:paraId="7B6A95F5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 xml:space="preserve">       -Không làm BT 3</w:t>
      </w:r>
    </w:p>
    <w:p w14:paraId="4307DEE0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 xml:space="preserve">      - Biết vận dụng  tính chất cơ bản của phân số để rút gọn phân số, quy đồng mẫu số các phân số. </w:t>
      </w:r>
    </w:p>
    <w:p w14:paraId="1FFE0F6B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 xml:space="preserve">      -GDHS tính cẩn thận, chăm chỉ trong học toán.</w:t>
      </w:r>
    </w:p>
    <w:p w14:paraId="70A23FC1" w14:textId="6332D0E3" w:rsidR="005F5297" w:rsidRPr="003329FC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 xml:space="preserve">     </w:t>
      </w:r>
      <w:r w:rsidR="001E1D2E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. </w:t>
      </w:r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  <w:t>Đồ dùng dạy- học :</w:t>
      </w:r>
      <w:r w:rsidRPr="003329FC">
        <w:rPr>
          <w:rFonts w:ascii="Times New Roman" w:hAnsi="Times New Roman"/>
          <w:color w:val="000000"/>
          <w:sz w:val="28"/>
          <w:szCs w:val="28"/>
          <w:lang w:val="sv-SE"/>
        </w:rPr>
        <w:t xml:space="preserve">  </w:t>
      </w:r>
    </w:p>
    <w:p w14:paraId="1B74BEAF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 xml:space="preserve">      GV:-Phiếu bài tập</w:t>
      </w:r>
    </w:p>
    <w:p w14:paraId="68C404E1" w14:textId="77777777" w:rsidR="005F5297" w:rsidRPr="00CC1453" w:rsidRDefault="005F5297" w:rsidP="005F5297">
      <w:pPr>
        <w:jc w:val="both"/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 xml:space="preserve">      HS: Sách toán, vở bài tập toán   </w:t>
      </w:r>
    </w:p>
    <w:p w14:paraId="5F486D0F" w14:textId="294DA2F3" w:rsidR="005F5297" w:rsidRPr="001E1D2E" w:rsidRDefault="005F5297" w:rsidP="005F5297">
      <w:pPr>
        <w:jc w:val="both"/>
        <w:rPr>
          <w:rFonts w:ascii="Times New Roman" w:hAnsi="Times New Roman"/>
          <w:b/>
          <w:color w:val="000000"/>
          <w:sz w:val="28"/>
          <w:szCs w:val="28"/>
          <w:u w:val="single"/>
          <w:lang w:val="sv-SE"/>
        </w:rPr>
      </w:pPr>
      <w:r>
        <w:rPr>
          <w:rFonts w:ascii="Times New Roman" w:hAnsi="Times New Roman"/>
          <w:b/>
          <w:color w:val="000000"/>
          <w:sz w:val="28"/>
          <w:szCs w:val="28"/>
          <w:lang w:val="sv-SE"/>
        </w:rPr>
        <w:t xml:space="preserve">     </w:t>
      </w:r>
      <w:r w:rsidR="001E1D2E">
        <w:rPr>
          <w:rFonts w:ascii="Times New Roman" w:hAnsi="Times New Roman"/>
          <w:b/>
          <w:color w:val="000000"/>
          <w:sz w:val="28"/>
          <w:szCs w:val="28"/>
          <w:lang w:val="sv-SE"/>
        </w:rPr>
        <w:t>III</w:t>
      </w:r>
      <w:r w:rsidRPr="00CC1453">
        <w:rPr>
          <w:rFonts w:ascii="Times New Roman" w:hAnsi="Times New Roman"/>
          <w:b/>
          <w:color w:val="000000"/>
          <w:sz w:val="28"/>
          <w:szCs w:val="28"/>
          <w:lang w:val="sv-SE"/>
        </w:rPr>
        <w:t xml:space="preserve">. </w:t>
      </w:r>
      <w:r w:rsidRPr="001E1D2E">
        <w:rPr>
          <w:rFonts w:ascii="Times New Roman" w:hAnsi="Times New Roman"/>
          <w:b/>
          <w:color w:val="000000"/>
          <w:sz w:val="28"/>
          <w:szCs w:val="28"/>
          <w:u w:val="single"/>
          <w:lang w:val="sv-SE"/>
        </w:rPr>
        <w:t>Hoạt động dạy học chủ yếu:</w:t>
      </w: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2"/>
        <w:gridCol w:w="4318"/>
        <w:gridCol w:w="4171"/>
        <w:gridCol w:w="1015"/>
      </w:tblGrid>
      <w:tr w:rsidR="005F5297" w:rsidRPr="00CC1453" w14:paraId="3C5D4E10" w14:textId="77777777" w:rsidTr="00F43A8E">
        <w:trPr>
          <w:jc w:val="center"/>
        </w:trPr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CB31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4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C03122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4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29B7DA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7ED92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77BB04B3" w14:textId="77777777" w:rsidTr="00F43A8E">
        <w:trPr>
          <w:trHeight w:val="70"/>
          <w:jc w:val="center"/>
        </w:trPr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888BA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5’</w:t>
            </w:r>
          </w:p>
          <w:p w14:paraId="2B63AA8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92548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C1F4E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4DCC8F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16623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6C240C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32’ </w:t>
            </w:r>
          </w:p>
          <w:p w14:paraId="053AFA1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29A07B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A2802B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BFD795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6246A9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1A5CA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46244A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8F13C9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9AD8ED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24CE9B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BAE68F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CFCDB7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7D208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A54C37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0DB747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0FB09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F6E6B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CFD55D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D2F9C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C493D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D679AE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AAF8CC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B892D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2E65F8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EBAFE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C9414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9D96E3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566544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BB096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2F64422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449CF1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E9B97A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215AEC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DE91E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398F6E8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E9049A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067256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01292B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3928BE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80F1E6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70F03D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12B9C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76CDD8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7A872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9F2B6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DABBE3" w14:textId="65E595DD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7666C2A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4’ </w:t>
            </w:r>
          </w:p>
        </w:tc>
        <w:tc>
          <w:tcPr>
            <w:tcW w:w="4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46CD5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 a.</w:t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3329FC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Khởi</w:t>
            </w:r>
            <w:proofErr w:type="spellEnd"/>
            <w:r w:rsidRPr="003329FC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3329FC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</w:p>
          <w:p w14:paraId="3A4198A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ở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ớc</w:t>
            </w:r>
            <w:proofErr w:type="spellEnd"/>
          </w:p>
          <w:p w14:paraId="0189B15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</w:t>
            </w:r>
          </w:p>
          <w:p w14:paraId="1A64D6F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29983181" w14:textId="77777777" w:rsidR="005F5297" w:rsidRPr="00CC1453" w:rsidRDefault="005F5297" w:rsidP="00F43A8E">
            <w:pPr>
              <w:ind w:hanging="12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4EAFEA6E" w14:textId="77777777" w:rsidR="005F5297" w:rsidRPr="00CC1453" w:rsidRDefault="005F5297" w:rsidP="00F43A8E">
            <w:pPr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  <w:lang w:val="nl-NL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  <w:lang w:val="nl-NL"/>
              </w:rPr>
              <w:t>b. Hoạt động hình thành kiến thức mới</w:t>
            </w:r>
          </w:p>
          <w:p w14:paraId="4DC167D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  <w:lang w:val="nl-NL"/>
              </w:rPr>
              <w:t>Hoạt động 1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: Ôn tập tính chất cơ bản của phân số và số tự nhiên</w:t>
            </w:r>
          </w:p>
          <w:p w14:paraId="0FBAB95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- GV hướng dẫn học sinh thực hiện theo </w:t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ví dụ 1 ,</w:t>
            </w:r>
          </w:p>
          <w:p w14:paraId="09661F7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Giáo viên viết bài tập lên bảng</w:t>
            </w:r>
          </w:p>
          <w:p w14:paraId="2DD1192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- Viết số thích hợp vào ô trống </w:t>
            </w:r>
          </w:p>
          <w:p w14:paraId="49BEC49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Giáo viên nhận xét bài làm của học sinh trên bảng . Gọi học sinh dưới lớp trình bày bài của mình</w:t>
            </w:r>
          </w:p>
          <w:p w14:paraId="36896D8A" w14:textId="77777777" w:rsidR="005F5297" w:rsidRPr="00CC1453" w:rsidRDefault="005F5297" w:rsidP="00F43A8E">
            <w:pP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Ví dụ 2 :</w:t>
            </w:r>
          </w:p>
          <w:p w14:paraId="513C0AF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H:Khi nhân cả tử số và mẫu số của phân số với một số tự nhiên ta được gì ?</w:t>
            </w:r>
          </w:p>
          <w:p w14:paraId="077CA82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Hướng dẫn học sinh tìm số thích hợp điền vào chỗ trống</w:t>
            </w:r>
          </w:p>
          <w:p w14:paraId="544BA98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75B34CD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7A98127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Giáo vịên  nhận xét phần bài của học sinh</w:t>
            </w:r>
          </w:p>
          <w:p w14:paraId="370A811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lastRenderedPageBreak/>
              <w:t>H:Khi chia tử số và mẫu số của một phân số  cho cùng một số tự nhiên khác 0 ta được gì?</w:t>
            </w:r>
          </w:p>
          <w:p w14:paraId="2907C31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Ứng dụng tính chất cơ bản của phân số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:</w:t>
            </w:r>
          </w:p>
          <w:p w14:paraId="29D46B34" w14:textId="77777777" w:rsidR="005F5297" w:rsidRPr="00CC1453" w:rsidRDefault="005F5297" w:rsidP="00F43A8E">
            <w:pP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* </w:t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Rút gọn phân số</w:t>
            </w:r>
          </w:p>
          <w:p w14:paraId="55216A8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H : Thế nào là rút gọn phân số ?</w:t>
            </w:r>
          </w:p>
          <w:p w14:paraId="7E019A0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1E800E7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31B6A23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46794B4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3648D67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2357F1D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H: Khi rút gọn phân số ta phải chú ý điều gì ?</w:t>
            </w:r>
          </w:p>
          <w:p w14:paraId="7FE491F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*</w:t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Quy đồng mẫu số các phân số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.</w:t>
            </w:r>
          </w:p>
          <w:p w14:paraId="7EC00BD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H: thế nào là quy đồng mẫu số các phân số ?</w:t>
            </w:r>
          </w:p>
          <w:p w14:paraId="28940F6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Giáo viên nhận xét, sửa chữa cho học sinh</w:t>
            </w:r>
          </w:p>
          <w:p w14:paraId="531FAE7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Ôn tập về số tự nhiên</w:t>
            </w:r>
          </w:p>
          <w:p w14:paraId="01751973" w14:textId="77777777" w:rsidR="005F5297" w:rsidRPr="00CC1453" w:rsidRDefault="005F5297" w:rsidP="00F43A8E">
            <w:pPr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  <w:lang w:val="nl-NL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  <w:lang w:val="nl-NL"/>
              </w:rPr>
              <w:t xml:space="preserve"> Hoạt động 2-: Luyện tâp</w:t>
            </w:r>
          </w:p>
          <w:p w14:paraId="045DFAD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 xml:space="preserve">Bài 1 </w:t>
            </w:r>
            <w:r w:rsidRPr="00CC1453">
              <w:rPr>
                <w:rFonts w:ascii="Times New Roman" w:hAnsi="Times New Roman"/>
                <w:i/>
                <w:color w:val="000000"/>
                <w:sz w:val="28"/>
                <w:szCs w:val="28"/>
                <w:lang w:val="nl-NL"/>
              </w:rPr>
              <w:t>(tr 6)</w:t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: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Hướng dẫn học sinh làm bài vào vở </w:t>
            </w:r>
          </w:p>
          <w:p w14:paraId="246BD39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Gọi học sinh lên bảng làm bài </w:t>
            </w:r>
          </w:p>
          <w:p w14:paraId="57A0CE2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GV nhận xét sửa chửa</w:t>
            </w:r>
          </w:p>
          <w:p w14:paraId="1A957BDC" w14:textId="22710BFC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Bài 2</w:t>
            </w:r>
            <w:r w:rsidRPr="00CC1453">
              <w:rPr>
                <w:rFonts w:ascii="Times New Roman" w:hAnsi="Times New Roman"/>
                <w:i/>
                <w:color w:val="000000"/>
                <w:sz w:val="28"/>
                <w:szCs w:val="28"/>
                <w:lang w:val="nl-NL"/>
              </w:rPr>
              <w:t>(tr 6)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;Cách tổ chức như bài 1</w:t>
            </w:r>
          </w:p>
          <w:p w14:paraId="73BD614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</w:p>
          <w:p w14:paraId="434A40D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ứ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ất</w:t>
            </w:r>
            <w:proofErr w:type="spellEnd"/>
          </w:p>
          <w:p w14:paraId="12A5E30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010441F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1B645FB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4B8393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4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7884A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C85F8C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1AA5924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CEA940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E3D944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0B6E496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03A81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2453B3B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3A21A8D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Học sinh làm bài –lớp làm vào giấy nháp</w:t>
            </w:r>
          </w:p>
          <w:p w14:paraId="3857905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position w:val="-4"/>
                <w:sz w:val="28"/>
                <w:szCs w:val="28"/>
                <w:lang w:val="nl-NL"/>
              </w:rPr>
              <w:object w:dxaOrig="180" w:dyaOrig="279" w14:anchorId="41A35D99">
                <v:shape id="_x0000_i1036" type="#_x0000_t75" style="width:9pt;height:14.25pt" o:ole="" fillcolor="window">
                  <v:imagedata r:id="rId19" o:title=""/>
                </v:shape>
                <o:OLEObject Type="Embed" ProgID="Equation.DSMT4" ShapeID="_x0000_i1036" DrawAspect="Content" ObjectID="_1758128963" r:id="rId20"/>
              </w:object>
            </w:r>
          </w:p>
          <w:p w14:paraId="1248DE41" w14:textId="77777777" w:rsidR="005F5297" w:rsidRPr="00CC1453" w:rsidRDefault="005F5297" w:rsidP="00F43A8E">
            <w:pPr>
              <w:tabs>
                <w:tab w:val="center" w:pos="1930"/>
                <w:tab w:val="right" w:pos="3860"/>
              </w:tabs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Được phân số bằng phân số đã cho</w:t>
            </w:r>
          </w:p>
          <w:p w14:paraId="10832122" w14:textId="77777777" w:rsidR="005F5297" w:rsidRPr="00CC1453" w:rsidRDefault="005F5297" w:rsidP="00F43A8E">
            <w:pPr>
              <w:tabs>
                <w:tab w:val="center" w:pos="1930"/>
                <w:tab w:val="right" w:pos="3860"/>
              </w:tabs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119ACDB3" w14:textId="77777777" w:rsidR="005F5297" w:rsidRPr="00CC1453" w:rsidRDefault="005F5297" w:rsidP="00F43A8E">
            <w:pPr>
              <w:tabs>
                <w:tab w:val="center" w:pos="1930"/>
                <w:tab w:val="right" w:pos="3860"/>
              </w:tabs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object w:dxaOrig="1480" w:dyaOrig="620" w14:anchorId="334A95D1">
                <v:shape id="_x0000_i1037" type="#_x0000_t75" style="width:74.25pt;height:30.75pt" o:ole="" fillcolor="window">
                  <v:imagedata r:id="rId21" o:title=""/>
                </v:shape>
                <o:OLEObject Type="Embed" ProgID="Equation.DSMT4" ShapeID="_x0000_i1037" DrawAspect="Content" ObjectID="_1758128964" r:id="rId22"/>
              </w:obje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</w:t>
            </w:r>
          </w:p>
          <w:p w14:paraId="7AD2164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Học sinh lên bảng làm bài – Lớp làm vào giấy nháp</w:t>
            </w:r>
          </w:p>
          <w:p w14:paraId="68ADA23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object w:dxaOrig="1520" w:dyaOrig="620" w14:anchorId="4F624798">
                <v:shape id="_x0000_i1038" type="#_x0000_t75" style="width:75.75pt;height:30.75pt" o:ole="" fillcolor="window">
                  <v:imagedata r:id="rId23" o:title=""/>
                </v:shape>
                <o:OLEObject Type="Embed" ProgID="Equation.DSMT4" ShapeID="_x0000_i1038" DrawAspect="Content" ObjectID="_1758128965" r:id="rId24"/>
              </w:object>
            </w:r>
          </w:p>
          <w:p w14:paraId="6835251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Ta được phân số bằng phân số đã cho</w:t>
            </w:r>
          </w:p>
          <w:p w14:paraId="59DBFE8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</w:t>
            </w:r>
          </w:p>
          <w:p w14:paraId="67BF61F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Tìm phân số bằng phân số đã cho nhưng tử số và mẫu số bé hơn </w:t>
            </w:r>
          </w:p>
          <w:p w14:paraId="341E4F6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- Vài học sinh nêu ví dụ</w:t>
            </w:r>
          </w:p>
          <w:p w14:paraId="09D8A98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object w:dxaOrig="1820" w:dyaOrig="620" w14:anchorId="086175CD">
                <v:shape id="_x0000_i1039" type="#_x0000_t75" style="width:90.75pt;height:30.75pt" o:ole="" fillcolor="window">
                  <v:imagedata r:id="rId25" o:title=""/>
                </v:shape>
                <o:OLEObject Type="Embed" ProgID="Equation.DSMT4" ShapeID="_x0000_i1039" DrawAspect="Content" ObjectID="_1758128966" r:id="rId26"/>
              </w:object>
            </w:r>
          </w:p>
          <w:p w14:paraId="57ECD06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lastRenderedPageBreak/>
              <w:t xml:space="preserve">- Ta phải rút gọn đến khi phân số tối giản </w:t>
            </w:r>
          </w:p>
          <w:p w14:paraId="3304AF6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Là làm cho các phân số đã cho có cùng mẫu số chung nhưng vẫn bằng các phân số ban đầu</w:t>
            </w:r>
          </w:p>
          <w:p w14:paraId="55C9D90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Quy đồng mẫu số các phân số</w:t>
            </w:r>
          </w:p>
          <w:p w14:paraId="3B98073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 </w:t>
            </w:r>
          </w:p>
          <w:p w14:paraId="52596D6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4BC6A02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object w:dxaOrig="4599" w:dyaOrig="620" w14:anchorId="1DF0FC50">
                <v:shape id="_x0000_i1040" type="#_x0000_t75" style="width:230.25pt;height:30.75pt" o:ole="" fillcolor="window">
                  <v:imagedata r:id="rId27" o:title=""/>
                </v:shape>
                <o:OLEObject Type="Embed" ProgID="Equation.DSMT4" ShapeID="_x0000_i1040" DrawAspect="Content" ObjectID="_1758128967" r:id="rId28"/>
              </w:object>
            </w:r>
          </w:p>
          <w:p w14:paraId="1DFB81B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Quy đồng mẫu số các phân số</w:t>
            </w:r>
          </w:p>
          <w:p w14:paraId="54AC192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object w:dxaOrig="5179" w:dyaOrig="620" w14:anchorId="410C3D70">
                <v:shape id="_x0000_i1041" type="#_x0000_t75" style="width:258.75pt;height:30.75pt" o:ole="" fillcolor="window">
                  <v:imagedata r:id="rId29" o:title=""/>
                </v:shape>
                <o:OLEObject Type="Embed" ProgID="Equation.DSMT4" ShapeID="_x0000_i1041" DrawAspect="Content" ObjectID="_1758128968" r:id="rId30"/>
              </w:object>
            </w:r>
            <w:r w:rsidRPr="00CC1453">
              <w:rPr>
                <w:rFonts w:ascii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object w:dxaOrig="1500" w:dyaOrig="620" w14:anchorId="0D9DCA42">
                <v:shape id="_x0000_i1042" type="#_x0000_t75" style="width:75pt;height:30.75pt" o:ole="" fillcolor="window">
                  <v:imagedata r:id="rId31" o:title=""/>
                </v:shape>
                <o:OLEObject Type="Embed" ProgID="Equation.DSMT4" ShapeID="_x0000_i1042" DrawAspect="Content" ObjectID="_1758128969" r:id="rId32"/>
              </w:obje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 </w:t>
            </w:r>
            <w:r w:rsidRPr="00CC1453">
              <w:rPr>
                <w:rFonts w:ascii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object w:dxaOrig="3100" w:dyaOrig="620" w14:anchorId="7964EDE9">
                <v:shape id="_x0000_i1043" type="#_x0000_t75" style="width:155.25pt;height:30.75pt" o:ole="" fillcolor="window">
                  <v:imagedata r:id="rId33" o:title=""/>
                </v:shape>
                <o:OLEObject Type="Embed" ProgID="Equation.DSMT4" ShapeID="_x0000_i1043" DrawAspect="Content" ObjectID="_1758128970" r:id="rId34"/>
              </w:object>
            </w:r>
          </w:p>
          <w:p w14:paraId="694CE40C" w14:textId="77777777" w:rsidR="005F5297" w:rsidRPr="00CC1453" w:rsidRDefault="005F5297" w:rsidP="00F43A8E">
            <w:pPr>
              <w:tabs>
                <w:tab w:val="left" w:pos="1182"/>
              </w:tabs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ab/>
            </w:r>
          </w:p>
          <w:p w14:paraId="45D59120" w14:textId="77777777" w:rsidR="005F5297" w:rsidRPr="00CC1453" w:rsidRDefault="005F5297" w:rsidP="00F43A8E">
            <w:pPr>
              <w:tabs>
                <w:tab w:val="left" w:pos="1182"/>
              </w:tabs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Thực hiện</w:t>
            </w:r>
          </w:p>
          <w:p w14:paraId="2D2D60A0" w14:textId="77777777" w:rsidR="005F5297" w:rsidRPr="00CC1453" w:rsidRDefault="005F5297" w:rsidP="00F43A8E">
            <w:pPr>
              <w:tabs>
                <w:tab w:val="left" w:pos="1182"/>
              </w:tabs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40E0B876" w14:textId="77777777" w:rsidR="005F5297" w:rsidRPr="00CC1453" w:rsidRDefault="005F5297" w:rsidP="00F43A8E">
            <w:pPr>
              <w:tabs>
                <w:tab w:val="left" w:pos="1182"/>
              </w:tabs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081154A6" w14:textId="77777777" w:rsidR="005F5297" w:rsidRPr="00CC1453" w:rsidRDefault="005F5297" w:rsidP="00F43A8E">
            <w:pPr>
              <w:tabs>
                <w:tab w:val="left" w:pos="1182"/>
              </w:tabs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1BE90640" w14:textId="77777777" w:rsidR="005F5297" w:rsidRPr="00CC1453" w:rsidRDefault="005F5297" w:rsidP="00F43A8E">
            <w:pPr>
              <w:tabs>
                <w:tab w:val="left" w:pos="1182"/>
              </w:tabs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55A18397" w14:textId="77777777" w:rsidR="005F5297" w:rsidRPr="00CC1453" w:rsidRDefault="005F5297" w:rsidP="00F43A8E">
            <w:pPr>
              <w:tabs>
                <w:tab w:val="left" w:pos="1182"/>
              </w:tabs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3042167E" w14:textId="77777777" w:rsidR="005F5297" w:rsidRPr="00CC1453" w:rsidRDefault="005F5297" w:rsidP="00F43A8E">
            <w:pPr>
              <w:tabs>
                <w:tab w:val="left" w:pos="1182"/>
              </w:tabs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  <w:p w14:paraId="7265A30E" w14:textId="77777777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02D54A2" w14:textId="77777777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614B12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  <w:proofErr w:type="spellEnd"/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DC168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05832B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29DBCB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85DB87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7A43A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81839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AA29E6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BA3F87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C7FAA4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8B500D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2EF4DF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18FE11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5CB03399" w14:textId="4AD213C0" w:rsidR="005F5297" w:rsidRPr="00CC1453" w:rsidRDefault="009C0A3D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6EB85610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30CA89B7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5120C84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00771865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73EF9881" w14:textId="77777777" w:rsidR="005F5297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49BA8772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13EB0C17" w14:textId="7E80711D" w:rsidR="005F5297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20805FE5" w14:textId="77EB9F7E" w:rsidR="001E1D2E" w:rsidRDefault="001E1D2E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255293AB" w14:textId="77777777" w:rsidR="001E1D2E" w:rsidRPr="00CC1453" w:rsidRDefault="001E1D2E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3B3B8282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750A78E2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2DCC7721" w14:textId="6A50FE4D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uyệ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â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</w:t>
      </w:r>
      <w:proofErr w:type="spellStart"/>
      <w:r w:rsidR="001E1D2E">
        <w:rPr>
          <w:rFonts w:ascii="Times New Roman" w:hAnsi="Times New Roman"/>
          <w:color w:val="000000"/>
          <w:sz w:val="28"/>
          <w:szCs w:val="28"/>
        </w:rPr>
        <w:t>L</w:t>
      </w:r>
      <w:r w:rsidRPr="00CC1453"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5</w:t>
      </w:r>
      <w:r w:rsidR="001E1D2E">
        <w:rPr>
          <w:rFonts w:ascii="Times New Roman" w:hAnsi="Times New Roman"/>
          <w:color w:val="000000"/>
          <w:sz w:val="28"/>
          <w:szCs w:val="28"/>
        </w:rPr>
        <w:t>D</w:t>
      </w:r>
    </w:p>
    <w:p w14:paraId="1802FEBD" w14:textId="77777777" w:rsidR="005F5297" w:rsidRPr="00CC1453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TỪ ĐỒNG NGHĨA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  - TIẾT 1</w:t>
      </w:r>
    </w:p>
    <w:p w14:paraId="22B6C123" w14:textId="43BD816A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7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1E1D2E">
        <w:rPr>
          <w:rFonts w:ascii="Times New Roman" w:hAnsi="Times New Roman"/>
          <w:color w:val="000000"/>
          <w:sz w:val="28"/>
          <w:szCs w:val="28"/>
        </w:rPr>
        <w:t>3</w:t>
      </w:r>
    </w:p>
    <w:p w14:paraId="581C27D7" w14:textId="107F513D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   </w:t>
      </w:r>
      <w:r w:rsidR="001E1D2E">
        <w:rPr>
          <w:rFonts w:ascii="Times New Roman" w:hAnsi="Times New Roman"/>
          <w:b/>
          <w:bCs/>
          <w:color w:val="000000"/>
          <w:sz w:val="28"/>
          <w:szCs w:val="28"/>
        </w:rPr>
        <w:t>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êu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u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n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proofErr w:type="gram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ạt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r w:rsidRPr="001E1D2E">
        <w:rPr>
          <w:rFonts w:ascii="Times New Roman" w:hAnsi="Times New Roman"/>
          <w:color w:val="000000"/>
          <w:sz w:val="28"/>
          <w:szCs w:val="28"/>
          <w:u w:val="single"/>
        </w:rPr>
        <w:t>:</w:t>
      </w:r>
      <w:proofErr w:type="gramEnd"/>
    </w:p>
    <w:p w14:paraId="4B3151ED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-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iể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ế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à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ồ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hĩ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ồ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hĩ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à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oà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ô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à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oà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3E20BD60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-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ậ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ụ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ữ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iể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ó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à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ú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BT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à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ì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Nđặ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â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ệ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ĐN.</w:t>
      </w:r>
    </w:p>
    <w:p w14:paraId="090DE245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-GD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ự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ú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Việt.</w:t>
      </w:r>
    </w:p>
    <w:p w14:paraId="74AE3519" w14:textId="4C8ADE03" w:rsidR="005F5297" w:rsidRPr="001E1D2E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</w:t>
      </w:r>
      <w:r w:rsidR="001E1D2E"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ồ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ùng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- </w:t>
      </w:r>
      <w:proofErr w:type="spellStart"/>
      <w:proofErr w:type="gram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:</w:t>
      </w:r>
      <w:proofErr w:type="gramEnd"/>
    </w:p>
    <w:p w14:paraId="5A37FD96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 </w:t>
      </w:r>
      <w:r w:rsidRPr="00CC1453">
        <w:rPr>
          <w:rFonts w:ascii="Times New Roman" w:hAnsi="Times New Roman"/>
          <w:bCs/>
          <w:color w:val="000000"/>
          <w:sz w:val="28"/>
          <w:szCs w:val="28"/>
        </w:rPr>
        <w:t xml:space="preserve"> GV</w:t>
      </w:r>
      <w:r w:rsidRPr="00CC1453">
        <w:rPr>
          <w:rFonts w:ascii="Times New Roman" w:hAnsi="Times New Roman"/>
          <w:color w:val="000000"/>
          <w:sz w:val="28"/>
          <w:szCs w:val="28"/>
        </w:rPr>
        <w:t>-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ả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ẵ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in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ậ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ở BT 1a và1b / 7.   </w:t>
      </w:r>
    </w:p>
    <w:p w14:paraId="310846EC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HS -</w:t>
      </w:r>
      <w:r w:rsidRPr="00CC1453">
        <w:rPr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ở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Việt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1</w:t>
      </w:r>
    </w:p>
    <w:p w14:paraId="7934679D" w14:textId="7042FF4D" w:rsidR="005F5297" w:rsidRPr="001E1D2E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    </w:t>
      </w:r>
      <w:r w:rsidR="001E1D2E">
        <w:rPr>
          <w:rFonts w:ascii="Times New Roman" w:hAnsi="Times New Roman"/>
          <w:b/>
          <w:bCs/>
          <w:color w:val="000000"/>
          <w:sz w:val="28"/>
          <w:szCs w:val="28"/>
        </w:rPr>
        <w:t>I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oạt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ộng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hủ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ếu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:</w:t>
      </w:r>
    </w:p>
    <w:tbl>
      <w:tblPr>
        <w:tblW w:w="102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7"/>
        <w:gridCol w:w="4263"/>
        <w:gridCol w:w="4231"/>
        <w:gridCol w:w="1005"/>
      </w:tblGrid>
      <w:tr w:rsidR="005F5297" w:rsidRPr="00CC1453" w14:paraId="39E0E689" w14:textId="77777777" w:rsidTr="00F43A8E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77F03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4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74354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4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EE9CB8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FF295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28A1224D" w14:textId="77777777" w:rsidTr="00F43A8E">
        <w:trPr>
          <w:trHeight w:val="3953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8F50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2’</w:t>
            </w:r>
          </w:p>
          <w:p w14:paraId="00DBFC0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260A27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0465840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5B44F20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14C65D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2’</w:t>
            </w:r>
          </w:p>
          <w:p w14:paraId="5AEBB7C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F642D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6FA52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206C1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1E07A4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BC035F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7E3DAD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B5033B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EDCCEB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7F4320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2F284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22821E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8AA528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92D895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2FACF8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AF96B9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A0E35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3D1FA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73F4D86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1E0BC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2B6CBF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9BB106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87030A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3’</w:t>
            </w:r>
          </w:p>
          <w:p w14:paraId="6308731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633A75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6A8D0F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6’</w:t>
            </w:r>
          </w:p>
          <w:p w14:paraId="6564507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46FD7C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1B67C8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0D45BE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D769D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C052A2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2F4FC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7B1503F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46508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48B582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0C2A52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46472EE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3DF03F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A750C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6D2B16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BED288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38373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BAAAB4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7946B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099B8D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4’</w:t>
            </w:r>
          </w:p>
        </w:tc>
        <w:tc>
          <w:tcPr>
            <w:tcW w:w="4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55B18F" w14:textId="77777777" w:rsidR="005F5297" w:rsidRPr="00CC1453" w:rsidRDefault="005F5297" w:rsidP="00F43A8E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proofErr w:type="gram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>a.</w:t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proofErr w:type="gram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1</w:t>
            </w:r>
          </w:p>
          <w:p w14:paraId="6689620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</w:p>
          <w:p w14:paraId="3F83D29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b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ới</w:t>
            </w:r>
            <w:proofErr w:type="spellEnd"/>
          </w:p>
          <w:p w14:paraId="3F33797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HĐ1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xét</w:t>
            </w:r>
            <w:proofErr w:type="spellEnd"/>
          </w:p>
          <w:p w14:paraId="34C8DA4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Hiểu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ghĩa</w:t>
            </w:r>
            <w:proofErr w:type="spellEnd"/>
          </w:p>
          <w:p w14:paraId="186A80C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/trg7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i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ậ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</w:p>
          <w:p w14:paraId="48DC1C5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in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ậm</w:t>
            </w:r>
            <w:proofErr w:type="spellEnd"/>
          </w:p>
          <w:p w14:paraId="3F38876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ố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ư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ậ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</w:p>
          <w:p w14:paraId="76AF6B0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42AA125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16786E4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252B3A8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2 /trg8</w:t>
            </w:r>
          </w:p>
          <w:p w14:paraId="0671821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GV HD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x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úng</w:t>
            </w:r>
            <w:proofErr w:type="spellEnd"/>
          </w:p>
          <w:p w14:paraId="4B97C06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Xâ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dự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iế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a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ì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ấ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iố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oà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17BC534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xuộ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hoe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ị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a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ì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ú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iố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oà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2ED2D4C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2-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nhớ</w:t>
            </w:r>
            <w:proofErr w:type="spellEnd"/>
          </w:p>
          <w:p w14:paraId="6939D34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- GV YC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uộ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ớ</w:t>
            </w:r>
            <w:proofErr w:type="spellEnd"/>
          </w:p>
          <w:p w14:paraId="6A6AFD5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3-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uyệ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2586F04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ạt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Vận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</w:p>
          <w:p w14:paraId="44BD2B5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: - GV NX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</w:p>
          <w:p w14:paraId="2835588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- non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ông</w:t>
            </w:r>
            <w:proofErr w:type="spellEnd"/>
          </w:p>
          <w:p w14:paraId="21918F9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oà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ă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âu</w:t>
            </w:r>
            <w:proofErr w:type="spellEnd"/>
          </w:p>
          <w:p w14:paraId="683EE40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4FBDEB2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2:-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ấ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 HS </w:t>
            </w:r>
          </w:p>
          <w:p w14:paraId="43F238F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3E81203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7ABEDEA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0770E81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1183929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7F9B907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0E01BE0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73E4178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1067F2C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:</w:t>
            </w:r>
          </w:p>
          <w:p w14:paraId="7ED9C0F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ốt</w:t>
            </w:r>
            <w:proofErr w:type="spellEnd"/>
          </w:p>
          <w:p w14:paraId="02CD9E0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</w:pPr>
          </w:p>
          <w:p w14:paraId="2535212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</w:p>
          <w:p w14:paraId="0246ADF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ớ</w:t>
            </w:r>
            <w:proofErr w:type="spellEnd"/>
          </w:p>
          <w:p w14:paraId="6C8DB04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2B181A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3EC86C1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4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E7889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26F173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AD9779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3CD859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E8AD26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B7F1B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.Cả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ầ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51C01FC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in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ậm</w:t>
            </w:r>
            <w:proofErr w:type="spellEnd"/>
          </w:p>
          <w:p w14:paraId="5290785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 a)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â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ết</w:t>
            </w:r>
            <w:proofErr w:type="spellEnd"/>
          </w:p>
          <w:p w14:paraId="0B64F03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 b)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uộ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oe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ịm</w:t>
            </w:r>
            <w:proofErr w:type="spellEnd"/>
          </w:p>
          <w:p w14:paraId="3A60C66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ố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(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ùng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14:paraId="2DA71A8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B19C1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BDD92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4415D7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</w:t>
            </w:r>
          </w:p>
          <w:p w14:paraId="6AAAF75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ặp</w:t>
            </w:r>
            <w:proofErr w:type="spellEnd"/>
          </w:p>
          <w:p w14:paraId="3BDFBA6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</w:p>
          <w:p w14:paraId="10FE7CD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E08679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37B3F7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A3E546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38D8A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3DC1AF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044F1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65A6CB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6094FA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422CE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2-3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ớ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GK.</w:t>
            </w:r>
          </w:p>
          <w:p w14:paraId="2BC0CB5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 </w:t>
            </w:r>
          </w:p>
          <w:p w14:paraId="1E44CDE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09ACFF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ầ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5E29C69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in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ậm</w:t>
            </w:r>
            <w:proofErr w:type="spellEnd"/>
          </w:p>
          <w:p w14:paraId="03B3A89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</w:p>
          <w:p w14:paraId="1E5711E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(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) </w:t>
            </w:r>
          </w:p>
          <w:p w14:paraId="0D579AF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,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k/q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</w:p>
          <w:p w14:paraId="74E10F2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ẹ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ẹ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ẽ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è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ẹ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ắ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,…</w:t>
            </w:r>
            <w:proofErr w:type="gramEnd"/>
          </w:p>
          <w:p w14:paraId="791057E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T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to, t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t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ề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,…</w:t>
            </w:r>
            <w:proofErr w:type="gramEnd"/>
          </w:p>
          <w:p w14:paraId="03097DC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ọc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,…</w:t>
            </w:r>
            <w:proofErr w:type="gramEnd"/>
          </w:p>
          <w:p w14:paraId="1E2A358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(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) </w:t>
            </w:r>
          </w:p>
          <w:p w14:paraId="54550CE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DDE0BD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.Lớp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2A78D08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7E3D4CE" w14:textId="77777777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A67CAE8" w14:textId="77777777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AE0320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ớ</w:t>
            </w:r>
            <w:proofErr w:type="spellEnd"/>
          </w:p>
          <w:p w14:paraId="05EBE0E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1EE35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D04650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CA3E6D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6DC0CF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2EA3C6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1CA2E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48AD9CEB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4769BF02" w14:textId="05046665" w:rsidR="005F5297" w:rsidRPr="00CC1453" w:rsidRDefault="009C0A3D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3ED18F30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086EE7A7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21B9A286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99CB2A3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3B7E0DC1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DE26639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217892FE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29ABDE89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4184F374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247C8022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574C6DC5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2A1BFB1B" w14:textId="55490F0E" w:rsidR="005F5297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ED35D15" w14:textId="3DA6D608" w:rsidR="001E1D2E" w:rsidRDefault="001E1D2E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446DBDDC" w14:textId="77777777" w:rsidR="001E1D2E" w:rsidRPr="00CC1453" w:rsidRDefault="001E1D2E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1FC3F4B" w14:textId="0BD7A557" w:rsidR="005F5297" w:rsidRPr="00CC1453" w:rsidRDefault="005F5297" w:rsidP="005F5297">
      <w:pPr>
        <w:jc w:val="center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lastRenderedPageBreak/>
        <w:br w:type="page"/>
      </w:r>
    </w:p>
    <w:p w14:paraId="73596AEC" w14:textId="71F83AF6" w:rsidR="005F5297" w:rsidRPr="00CC1453" w:rsidRDefault="005F5297" w:rsidP="001E1D2E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4867D8D1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52F5B825" w14:textId="5E192034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KHOA HỌC         </w:t>
      </w:r>
      <w:proofErr w:type="spellStart"/>
      <w:r w:rsidR="001E1D2E">
        <w:rPr>
          <w:rFonts w:ascii="Times New Roman" w:hAnsi="Times New Roman"/>
          <w:color w:val="000000"/>
          <w:sz w:val="28"/>
          <w:szCs w:val="28"/>
        </w:rPr>
        <w:t>L</w:t>
      </w:r>
      <w:r w:rsidRPr="00CC1453">
        <w:rPr>
          <w:rFonts w:ascii="Times New Roman" w:hAnsi="Times New Roman"/>
          <w:color w:val="000000"/>
          <w:sz w:val="28"/>
          <w:szCs w:val="28"/>
        </w:rPr>
        <w:t>ớ</w:t>
      </w:r>
      <w:r>
        <w:rPr>
          <w:rFonts w:ascii="Times New Roman" w:hAnsi="Times New Roman"/>
          <w:color w:val="000000"/>
          <w:sz w:val="28"/>
          <w:szCs w:val="28"/>
        </w:rPr>
        <w:t>p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</w:t>
      </w:r>
      <w:r w:rsidR="001E1D2E">
        <w:rPr>
          <w:rFonts w:ascii="Times New Roman" w:hAnsi="Times New Roman"/>
          <w:color w:val="000000"/>
          <w:sz w:val="28"/>
          <w:szCs w:val="28"/>
        </w:rPr>
        <w:t>D</w:t>
      </w:r>
    </w:p>
    <w:p w14:paraId="37A644B3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SỰ SINH SẢN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>- TIẾT 1</w:t>
      </w:r>
    </w:p>
    <w:p w14:paraId="00A65807" w14:textId="5414E0AB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1E1D2E">
        <w:rPr>
          <w:rFonts w:ascii="Times New Roman" w:hAnsi="Times New Roman"/>
          <w:color w:val="000000"/>
          <w:sz w:val="28"/>
          <w:szCs w:val="28"/>
        </w:rPr>
        <w:t>3</w:t>
      </w:r>
    </w:p>
    <w:p w14:paraId="088BC596" w14:textId="77777777" w:rsidR="005F5297" w:rsidRPr="00CC1453" w:rsidRDefault="005F5297" w:rsidP="005F5297">
      <w:pPr>
        <w:tabs>
          <w:tab w:val="left" w:pos="720"/>
          <w:tab w:val="left" w:pos="1440"/>
          <w:tab w:val="left" w:pos="2160"/>
          <w:tab w:val="left" w:pos="3345"/>
        </w:tabs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                                         </w:t>
      </w:r>
    </w:p>
    <w:p w14:paraId="7527B214" w14:textId="3DC2AE92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</w:t>
      </w:r>
      <w:r w:rsidR="001E1D2E">
        <w:rPr>
          <w:rFonts w:ascii="Times New Roman" w:hAnsi="Times New Roman"/>
          <w:b/>
          <w:bCs/>
          <w:color w:val="000000"/>
          <w:sz w:val="28"/>
          <w:szCs w:val="28"/>
        </w:rPr>
        <w:t>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êu</w:t>
      </w:r>
      <w:proofErr w:type="spellEnd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u</w:t>
      </w:r>
      <w:proofErr w:type="spellEnd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n</w:t>
      </w:r>
      <w:proofErr w:type="spellEnd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proofErr w:type="gramStart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>: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Sau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ó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ă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:</w:t>
      </w:r>
    </w:p>
    <w:p w14:paraId="0EE7A384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ậ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ra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ỗ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ẻ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e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ề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do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ẹ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ra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ó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ữ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ặ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iể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ố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ẹ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ì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6778AC95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ý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hĩ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ự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ả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1B81C1B9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-GD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ờ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ó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ự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ả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con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ả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ệ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ò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ố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5BF197C5" w14:textId="47AEE1F0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="001E1D2E"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ồ</w:t>
      </w:r>
      <w:proofErr w:type="spellEnd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ùng</w:t>
      </w:r>
      <w:proofErr w:type="spellEnd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- </w:t>
      </w:r>
      <w:proofErr w:type="spellStart"/>
      <w:proofErr w:type="gramStart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6524EC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:</w:t>
      </w:r>
      <w:proofErr w:type="gramEnd"/>
      <w:r w:rsidRPr="006524EC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5E5837EE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GV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ộ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iế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ù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ò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ơ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“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é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con ai?” </w:t>
      </w:r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.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ình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a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4,5 SGK</w:t>
      </w:r>
    </w:p>
    <w:p w14:paraId="79669DB8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HS -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khoa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</w:p>
    <w:p w14:paraId="326948F1" w14:textId="62E6EE86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III</w:t>
      </w:r>
      <w:r w:rsid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.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Các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o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ộng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–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u w:val="single"/>
        </w:rPr>
        <w:t xml:space="preserve">:   </w:t>
      </w:r>
    </w:p>
    <w:tbl>
      <w:tblPr>
        <w:tblW w:w="10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168"/>
        <w:gridCol w:w="3980"/>
        <w:gridCol w:w="990"/>
      </w:tblGrid>
      <w:tr w:rsidR="005F5297" w:rsidRPr="00CC1453" w14:paraId="7D9E77DE" w14:textId="77777777" w:rsidTr="00F43A8E"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20128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5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72A73E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86E132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A15A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06E3126B" w14:textId="77777777" w:rsidTr="00F43A8E"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6980A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2’</w:t>
            </w:r>
          </w:p>
          <w:p w14:paraId="417A3E9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9C02D9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3A84724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BDF88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5’</w:t>
            </w:r>
          </w:p>
          <w:p w14:paraId="77F46C0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6E1DEC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22B563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397A6E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BEA5F0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94C867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7CEF41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77228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A7528E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BB004A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AAF84D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A87DD7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948AC6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0B84E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F73BD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FBF3C0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6E0C9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4’</w:t>
            </w:r>
          </w:p>
          <w:p w14:paraId="06E4E97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6DD95C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DC7F6C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539B1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72B1C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81AFE0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E8F369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2F257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6BD067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CAD107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5C8E6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CFC6A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05E31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1E4E58E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09308D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9863C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4’</w:t>
            </w:r>
          </w:p>
        </w:tc>
        <w:tc>
          <w:tcPr>
            <w:tcW w:w="5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39430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* 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</w:p>
          <w:p w14:paraId="0ACD4D0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Ch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át</w:t>
            </w:r>
            <w:proofErr w:type="spellEnd"/>
          </w:p>
          <w:p w14:paraId="01116F4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</w:p>
          <w:p w14:paraId="14E58BF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* </w:t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b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</w:p>
          <w:p w14:paraId="453778E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 xml:space="preserve">HĐ1-Trò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>chơ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 xml:space="preserve"> “Bé là con ai”</w:t>
            </w:r>
          </w:p>
          <w:p w14:paraId="7C25B95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*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r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ỗ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ẻ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ề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d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ẹ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r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ặ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iố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ẹ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4E439C4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*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ành</w:t>
            </w:r>
            <w:proofErr w:type="spellEnd"/>
          </w:p>
          <w:p w14:paraId="12CF958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>Bước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>1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 GV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ph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ơi</w:t>
            </w:r>
            <w:proofErr w:type="spellEnd"/>
          </w:p>
          <w:p w14:paraId="40A8434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ỗ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ẽ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1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phi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ai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phi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bé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ẽ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ph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ì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ẹ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bé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oặ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g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122A79A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- Ai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ì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h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i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q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ị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0288BFC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>B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>2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ơi</w:t>
            </w:r>
            <w:proofErr w:type="spellEnd"/>
          </w:p>
          <w:p w14:paraId="5330ED4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>B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>3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170CD14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:+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/t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ì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ẹ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bé?</w:t>
            </w:r>
          </w:p>
          <w:p w14:paraId="61C4AE7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+ Qu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ò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rú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r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iề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?</w:t>
            </w:r>
            <w:proofErr w:type="gramEnd"/>
          </w:p>
          <w:p w14:paraId="5166BF4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</w:pP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Mọ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trẻ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e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 xml:space="preserve"> ……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bố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mẹ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mì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.</w:t>
            </w:r>
          </w:p>
          <w:p w14:paraId="6DC43C9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*</w:t>
            </w:r>
            <w:proofErr w:type="spellStart"/>
            <w:r w:rsidRPr="00CC1453">
              <w:rPr>
                <w:rFonts w:ascii="Times New Roman" w:hAnsi="Times New Roman"/>
                <w:b/>
                <w:i/>
                <w:iCs/>
                <w:color w:val="000000"/>
                <w:sz w:val="28"/>
                <w:szCs w:val="28"/>
                <w:lang w:val="fr-FR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i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i/>
                <w:iCs/>
                <w:color w:val="000000"/>
                <w:sz w:val="28"/>
                <w:szCs w:val="28"/>
                <w:lang w:val="fr-FR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i/>
                <w:iCs/>
                <w:color w:val="000000"/>
                <w:sz w:val="28"/>
                <w:szCs w:val="28"/>
                <w:lang w:val="fr-FR"/>
              </w:rPr>
              <w:t xml:space="preserve"> 2 :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 xml:space="preserve"> SGK</w:t>
            </w:r>
          </w:p>
          <w:p w14:paraId="1C56339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ả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3207137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ành</w:t>
            </w:r>
            <w:proofErr w:type="spellEnd"/>
          </w:p>
          <w:p w14:paraId="548342C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>Bước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>1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dẫn</w:t>
            </w:r>
            <w:proofErr w:type="spellEnd"/>
          </w:p>
          <w:p w14:paraId="4AA5B81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lastRenderedPageBreak/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1,2,3 -T4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ho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i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529518F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i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ệ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i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3CEC5D5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>B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>2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ặp</w:t>
            </w:r>
            <w:proofErr w:type="spellEnd"/>
          </w:p>
          <w:p w14:paraId="52C53AE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>B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  <w:lang w:val="fr-FR"/>
              </w:rPr>
              <w:t>3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H: 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ã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ó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ảnđv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ỗigđ,dò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ọ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7372870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iề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xả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r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con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nư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kh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ă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ả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0BB2740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</w:pP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fr-FR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Nhờ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c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sả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…….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kế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fr-FR"/>
              </w:rPr>
              <w:t>.</w:t>
            </w:r>
          </w:p>
          <w:p w14:paraId="581A06C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tiếp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 :</w:t>
            </w:r>
          </w:p>
          <w:p w14:paraId="7983297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- 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iết</w:t>
            </w:r>
            <w:proofErr w:type="spellEnd"/>
          </w:p>
          <w:p w14:paraId="37DB331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</w:p>
          <w:p w14:paraId="6F42F5D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76DEB4D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D681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5B1FF4A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ghe</w:t>
            </w:r>
            <w:proofErr w:type="spellEnd"/>
          </w:p>
          <w:p w14:paraId="73FA905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6E81928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ghe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ph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ơi</w:t>
            </w:r>
            <w:proofErr w:type="spellEnd"/>
          </w:p>
          <w:p w14:paraId="7BE0502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676F46F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3302ACD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08AD09D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715F929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7A876CA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385FBC0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4BBC1F8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0B1305A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73CC3ED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ò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(3-4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)</w:t>
            </w:r>
          </w:p>
          <w:p w14:paraId="7D949FC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uy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d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ặ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h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uộc</w:t>
            </w:r>
            <w:proofErr w:type="spellEnd"/>
          </w:p>
          <w:p w14:paraId="49C2093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iểu</w:t>
            </w:r>
            <w:proofErr w:type="spellEnd"/>
          </w:p>
          <w:p w14:paraId="33E8ECF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1-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ại</w:t>
            </w:r>
            <w:proofErr w:type="spellEnd"/>
          </w:p>
          <w:p w14:paraId="09D83D2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47AE4D6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04DBE1D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GV</w:t>
            </w:r>
          </w:p>
          <w:p w14:paraId="0273361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d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ặ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qu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</w:p>
          <w:p w14:paraId="18EEF36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iể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</w:p>
          <w:p w14:paraId="21FCE1E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7D744FA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7221DFD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1894167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042F90D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2FD4D41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12D82DA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0A5B155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634F5A2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T.5 SGK</w:t>
            </w:r>
          </w:p>
          <w:p w14:paraId="7641EA3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59C4648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5E52643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-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ọc</w:t>
            </w:r>
            <w:proofErr w:type="spellEnd"/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A860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6F54159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07CDA01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768388F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2F2A5A2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06D2404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4AF9762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5F37A2F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7474D3C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40ED232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  <w:p w14:paraId="646B63D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</w:p>
        </w:tc>
      </w:tr>
    </w:tbl>
    <w:p w14:paraId="34F9BF81" w14:textId="77777777" w:rsidR="005F5297" w:rsidRPr="00CC1453" w:rsidRDefault="005F5297" w:rsidP="005F5297">
      <w:pPr>
        <w:tabs>
          <w:tab w:val="left" w:pos="10920"/>
        </w:tabs>
        <w:rPr>
          <w:rFonts w:ascii="Times New Roman" w:hAnsi="Times New Roman"/>
          <w:b/>
          <w:color w:val="000000"/>
          <w:sz w:val="28"/>
          <w:szCs w:val="28"/>
          <w:u w:val="single"/>
          <w:lang w:val="fr-FR"/>
        </w:rPr>
      </w:pPr>
    </w:p>
    <w:p w14:paraId="6C3476BA" w14:textId="52D0A887" w:rsidR="005F5297" w:rsidRPr="00CC1453" w:rsidRDefault="009C0A3D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33BBA69F" w14:textId="77777777" w:rsidR="005F5297" w:rsidRPr="00CC1453" w:rsidRDefault="005F5297" w:rsidP="005F5297">
      <w:pPr>
        <w:tabs>
          <w:tab w:val="left" w:pos="10920"/>
        </w:tabs>
        <w:rPr>
          <w:rFonts w:ascii="Times New Roman" w:hAnsi="Times New Roman"/>
          <w:b/>
          <w:color w:val="000000"/>
          <w:sz w:val="28"/>
          <w:szCs w:val="28"/>
          <w:u w:val="single"/>
          <w:lang w:val="fr-FR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40F3EEB7" w14:textId="77777777" w:rsidR="005F5297" w:rsidRPr="00CC1453" w:rsidRDefault="005F5297" w:rsidP="005F5297">
      <w:pPr>
        <w:tabs>
          <w:tab w:val="left" w:pos="10920"/>
        </w:tabs>
        <w:rPr>
          <w:rFonts w:ascii="Times New Roman" w:hAnsi="Times New Roman"/>
          <w:b/>
          <w:color w:val="000000"/>
          <w:sz w:val="28"/>
          <w:szCs w:val="28"/>
          <w:u w:val="single"/>
          <w:lang w:val="fr-FR"/>
        </w:rPr>
      </w:pPr>
    </w:p>
    <w:p w14:paraId="6919AADC" w14:textId="77777777" w:rsidR="005F5297" w:rsidRPr="00CC1453" w:rsidRDefault="005F5297" w:rsidP="005F5297">
      <w:pPr>
        <w:tabs>
          <w:tab w:val="left" w:pos="10920"/>
        </w:tabs>
        <w:rPr>
          <w:rFonts w:ascii="Times New Roman" w:hAnsi="Times New Roman"/>
          <w:b/>
          <w:color w:val="000000"/>
          <w:sz w:val="28"/>
          <w:szCs w:val="28"/>
          <w:u w:val="single"/>
          <w:lang w:val="fr-FR"/>
        </w:rPr>
      </w:pPr>
    </w:p>
    <w:p w14:paraId="18BCA599" w14:textId="77777777" w:rsidR="005F5297" w:rsidRPr="00CC1453" w:rsidRDefault="005F5297" w:rsidP="005F5297">
      <w:pPr>
        <w:tabs>
          <w:tab w:val="left" w:pos="10920"/>
        </w:tabs>
        <w:rPr>
          <w:rFonts w:ascii="Times New Roman" w:hAnsi="Times New Roman"/>
          <w:b/>
          <w:color w:val="000000"/>
          <w:sz w:val="28"/>
          <w:szCs w:val="28"/>
          <w:u w:val="single"/>
          <w:lang w:val="fr-FR"/>
        </w:rPr>
      </w:pPr>
    </w:p>
    <w:p w14:paraId="182992BC" w14:textId="77777777" w:rsidR="005F5297" w:rsidRPr="00CC1453" w:rsidRDefault="005F5297" w:rsidP="005F5297">
      <w:pPr>
        <w:tabs>
          <w:tab w:val="left" w:pos="10920"/>
        </w:tabs>
        <w:rPr>
          <w:rFonts w:ascii="Times New Roman" w:hAnsi="Times New Roman"/>
          <w:b/>
          <w:color w:val="000000"/>
          <w:sz w:val="28"/>
          <w:szCs w:val="28"/>
          <w:u w:val="single"/>
          <w:lang w:val="fr-FR"/>
        </w:rPr>
      </w:pPr>
    </w:p>
    <w:p w14:paraId="0DEEF9F6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  <w:u w:val="single"/>
          <w:lang w:val="fr-FR"/>
        </w:rPr>
        <w:br w:type="page"/>
      </w: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23F806AB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7D249FB7" w14:textId="665F2395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</w:t>
      </w:r>
      <w:r>
        <w:rPr>
          <w:rFonts w:ascii="Times New Roman" w:hAnsi="Times New Roman"/>
          <w:color w:val="000000"/>
          <w:sz w:val="28"/>
          <w:szCs w:val="28"/>
        </w:rPr>
        <w:t>iáo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KĨ THUẬT         </w:t>
      </w:r>
      <w:proofErr w:type="spellStart"/>
      <w:r w:rsidR="001E1D2E">
        <w:rPr>
          <w:rFonts w:ascii="Times New Roman" w:hAnsi="Times New Roman"/>
          <w:color w:val="000000"/>
          <w:sz w:val="28"/>
          <w:szCs w:val="28"/>
        </w:rPr>
        <w:t>L</w:t>
      </w:r>
      <w:r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1E1D2E">
        <w:rPr>
          <w:rFonts w:ascii="Times New Roman" w:hAnsi="Times New Roman"/>
          <w:color w:val="000000"/>
          <w:sz w:val="28"/>
          <w:szCs w:val="28"/>
        </w:rPr>
        <w:t>5D</w:t>
      </w:r>
    </w:p>
    <w:p w14:paraId="01102845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ĐÍNH KHUY HAI LỖ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>- TIẾT 1</w:t>
      </w:r>
    </w:p>
    <w:p w14:paraId="63E58B0C" w14:textId="6F5274A9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1E1D2E">
        <w:rPr>
          <w:rFonts w:ascii="Times New Roman" w:hAnsi="Times New Roman"/>
          <w:color w:val="000000"/>
          <w:sz w:val="28"/>
          <w:szCs w:val="28"/>
        </w:rPr>
        <w:t>3</w:t>
      </w:r>
    </w:p>
    <w:p w14:paraId="78143D19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3B78E969" w14:textId="42762D93" w:rsidR="005F5297" w:rsidRPr="001E1D2E" w:rsidRDefault="005F5297" w:rsidP="001E1D2E">
      <w:pPr>
        <w:pStyle w:val="ListParagraph"/>
        <w:numPr>
          <w:ilvl w:val="0"/>
          <w:numId w:val="14"/>
        </w:num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êu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</w:t>
      </w:r>
      <w:r w:rsidRPr="001E1D2E">
        <w:rPr>
          <w:rFonts w:ascii="Times New Roman" w:hAnsi="Times New Roman" w:cs="Cambria"/>
          <w:b/>
          <w:bCs/>
          <w:color w:val="000000"/>
          <w:sz w:val="28"/>
          <w:szCs w:val="28"/>
          <w:u w:val="single"/>
        </w:rPr>
        <w:t>ầ</w:t>
      </w:r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u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</w:t>
      </w:r>
      <w:r w:rsidRPr="001E1D2E">
        <w:rPr>
          <w:rFonts w:ascii="Times New Roman" w:hAnsi="Times New Roman" w:cs="Cambria"/>
          <w:b/>
          <w:bCs/>
          <w:color w:val="000000"/>
          <w:sz w:val="28"/>
          <w:szCs w:val="28"/>
          <w:u w:val="single"/>
        </w:rPr>
        <w:t>ầ</w:t>
      </w:r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n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proofErr w:type="gramStart"/>
      <w:r w:rsidRPr="001E1D2E">
        <w:rPr>
          <w:rFonts w:ascii="Times New Roman" w:hAnsi="Times New Roman" w:cs="VNI-Times"/>
          <w:b/>
          <w:bCs/>
          <w:color w:val="000000"/>
          <w:sz w:val="28"/>
          <w:szCs w:val="28"/>
          <w:u w:val="single"/>
        </w:rPr>
        <w:t>đ</w:t>
      </w:r>
      <w:r w:rsidRPr="001E1D2E">
        <w:rPr>
          <w:rFonts w:ascii="Times New Roman" w:hAnsi="Times New Roman" w:cs="Cambria"/>
          <w:b/>
          <w:bCs/>
          <w:color w:val="000000"/>
          <w:sz w:val="28"/>
          <w:szCs w:val="28"/>
          <w:u w:val="single"/>
        </w:rPr>
        <w:t>ạ</w:t>
      </w:r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t</w:t>
      </w:r>
      <w:r w:rsidRPr="001E1D2E">
        <w:rPr>
          <w:rFonts w:ascii="Times New Roman" w:hAnsi="Times New Roman"/>
          <w:color w:val="000000"/>
          <w:sz w:val="28"/>
          <w:szCs w:val="28"/>
        </w:rPr>
        <w:t>:HS</w:t>
      </w:r>
      <w:proofErr w:type="spellEnd"/>
      <w:proofErr w:type="gramEnd"/>
      <w:r w:rsidRPr="001E1D2E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1E1D2E">
        <w:rPr>
          <w:rFonts w:ascii="Times New Roman" w:hAnsi="Times New Roman"/>
          <w:color w:val="000000"/>
          <w:sz w:val="28"/>
          <w:szCs w:val="28"/>
        </w:rPr>
        <w:t>cần</w:t>
      </w:r>
      <w:proofErr w:type="spellEnd"/>
      <w:r w:rsidRPr="001E1D2E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1E1D2E">
        <w:rPr>
          <w:rFonts w:ascii="Times New Roman" w:hAnsi="Times New Roman"/>
          <w:color w:val="000000"/>
          <w:sz w:val="28"/>
          <w:szCs w:val="28"/>
        </w:rPr>
        <w:t>phải</w:t>
      </w:r>
      <w:proofErr w:type="spellEnd"/>
      <w:r w:rsidRPr="001E1D2E">
        <w:rPr>
          <w:rFonts w:ascii="Times New Roman" w:hAnsi="Times New Roman"/>
          <w:color w:val="000000"/>
          <w:sz w:val="28"/>
          <w:szCs w:val="28"/>
        </w:rPr>
        <w:t>:</w:t>
      </w:r>
    </w:p>
    <w:p w14:paraId="289F2867" w14:textId="77777777" w:rsidR="005F5297" w:rsidRPr="00CC1453" w:rsidRDefault="005F5297" w:rsidP="005F5297">
      <w:pPr>
        <w:ind w:left="210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     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>-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H</w:t>
      </w:r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ư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>ớng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dẫn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HS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ự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một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số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nộ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dung </w:t>
      </w:r>
      <w:proofErr w:type="spellStart"/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đ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>ể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giảm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hờ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l</w:t>
      </w:r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ư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>ợng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1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iết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Đ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>ể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gramStart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“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Sử</w:t>
      </w:r>
      <w:proofErr w:type="spellEnd"/>
      <w:proofErr w:type="gram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dụng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đ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>iện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hoạ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>”</w:t>
      </w:r>
    </w:p>
    <w:p w14:paraId="7CDDC74A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u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a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ỗ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633353D9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ượ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u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a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ỗ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ú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ì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ú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ĩ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uậ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43249050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- Rèn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uyệ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ẩ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ậ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6CC116CA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-GD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í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ả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à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ượ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46943965" w14:textId="5142E510" w:rsidR="005F5297" w:rsidRPr="00CC1453" w:rsidRDefault="001E1D2E" w:rsidP="005F5297">
      <w:pPr>
        <w:rPr>
          <w:rFonts w:ascii="Times New Roman" w:hAnsi="Times New Roman"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    II</w:t>
      </w:r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ồ</w:t>
      </w:r>
      <w:proofErr w:type="spellEnd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ùng</w:t>
      </w:r>
      <w:proofErr w:type="spellEnd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- </w:t>
      </w:r>
      <w:proofErr w:type="spellStart"/>
      <w:proofErr w:type="gramStart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="005F5297" w:rsidRPr="006524EC">
        <w:rPr>
          <w:rFonts w:ascii="Times New Roman" w:hAnsi="Times New Roman"/>
          <w:b/>
          <w:bCs/>
          <w:color w:val="000000"/>
          <w:sz w:val="28"/>
          <w:szCs w:val="28"/>
        </w:rPr>
        <w:t>:</w:t>
      </w:r>
      <w:proofErr w:type="gramEnd"/>
    </w:p>
    <w:p w14:paraId="3F6AB4D4" w14:textId="11F48EBF" w:rsidR="005F5297" w:rsidRPr="00CC1453" w:rsidRDefault="001E1D2E" w:rsidP="005F5297">
      <w:pPr>
        <w:rPr>
          <w:rFonts w:ascii="Times New Roman" w:hAnsi="Times New Roman"/>
          <w:color w:val="000000"/>
          <w:sz w:val="28"/>
          <w:szCs w:val="28"/>
          <w:u w:val="single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       </w:t>
      </w:r>
      <w:r w:rsidR="005F5297"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  <w:proofErr w:type="gramStart"/>
      <w:r w:rsidR="005F5297" w:rsidRPr="00CC1453">
        <w:rPr>
          <w:rFonts w:ascii="Times New Roman" w:hAnsi="Times New Roman"/>
          <w:color w:val="000000"/>
          <w:sz w:val="28"/>
          <w:szCs w:val="28"/>
        </w:rPr>
        <w:t xml:space="preserve">GV </w:t>
      </w:r>
      <w:r>
        <w:rPr>
          <w:rFonts w:ascii="Times New Roman" w:hAnsi="Times New Roman"/>
          <w:color w:val="000000"/>
          <w:sz w:val="28"/>
          <w:szCs w:val="28"/>
        </w:rPr>
        <w:t>:</w:t>
      </w:r>
      <w:proofErr w:type="gramEnd"/>
      <w:r w:rsidR="005F5297" w:rsidRPr="00CC1453">
        <w:rPr>
          <w:rFonts w:ascii="Times New Roman" w:hAnsi="Times New Roman"/>
          <w:color w:val="000000"/>
          <w:sz w:val="28"/>
          <w:szCs w:val="28"/>
        </w:rPr>
        <w:t xml:space="preserve">  - </w:t>
      </w:r>
      <w:proofErr w:type="spellStart"/>
      <w:r w:rsidR="005F5297" w:rsidRPr="00CC1453">
        <w:rPr>
          <w:rFonts w:ascii="Times New Roman" w:hAnsi="Times New Roman"/>
          <w:color w:val="000000"/>
          <w:sz w:val="28"/>
          <w:szCs w:val="28"/>
        </w:rPr>
        <w:t>Mẫu</w:t>
      </w:r>
      <w:proofErr w:type="spellEnd"/>
      <w:r w:rsidR="005F5297"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color w:val="000000"/>
          <w:sz w:val="28"/>
          <w:szCs w:val="28"/>
        </w:rPr>
        <w:t>đính</w:t>
      </w:r>
      <w:proofErr w:type="spellEnd"/>
      <w:r w:rsidR="005F5297"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color w:val="000000"/>
          <w:sz w:val="28"/>
          <w:szCs w:val="28"/>
        </w:rPr>
        <w:t>khuy</w:t>
      </w:r>
      <w:proofErr w:type="spellEnd"/>
      <w:r w:rsidR="005F5297"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color w:val="000000"/>
          <w:sz w:val="28"/>
          <w:szCs w:val="28"/>
        </w:rPr>
        <w:t>hai</w:t>
      </w:r>
      <w:proofErr w:type="spellEnd"/>
      <w:r w:rsidR="005F5297"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color w:val="000000"/>
          <w:sz w:val="28"/>
          <w:szCs w:val="28"/>
        </w:rPr>
        <w:t>lỗ</w:t>
      </w:r>
      <w:proofErr w:type="spellEnd"/>
      <w:r w:rsidR="005F5297"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7BA7FA62" w14:textId="158EE215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</w:r>
      <w:r w:rsidR="001E1D2E">
        <w:rPr>
          <w:rFonts w:ascii="Times New Roman" w:hAnsi="Times New Roman"/>
          <w:color w:val="000000"/>
          <w:sz w:val="28"/>
          <w:szCs w:val="28"/>
        </w:rPr>
        <w:t xml:space="preserve">           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số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ả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ẩ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may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ặ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ượ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u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a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ỗ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763D8BD7" w14:textId="05AE7CC0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</w:r>
      <w:r w:rsidR="001E1D2E">
        <w:rPr>
          <w:rFonts w:ascii="Times New Roman" w:hAnsi="Times New Roman"/>
          <w:color w:val="000000"/>
          <w:sz w:val="28"/>
          <w:szCs w:val="28"/>
        </w:rPr>
        <w:t xml:space="preserve">           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ậ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iệ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ụ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ụ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ầ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(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ư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SGK)</w:t>
      </w:r>
    </w:p>
    <w:p w14:paraId="322ABC41" w14:textId="6E14E351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="001E1D2E">
        <w:rPr>
          <w:rFonts w:ascii="Times New Roman" w:hAnsi="Times New Roman"/>
          <w:color w:val="000000"/>
          <w:sz w:val="28"/>
          <w:szCs w:val="28"/>
        </w:rPr>
        <w:t xml:space="preserve">         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 xml:space="preserve">HS </w:t>
      </w:r>
      <w:r w:rsidR="001E1D2E">
        <w:rPr>
          <w:rFonts w:ascii="Times New Roman" w:hAnsi="Times New Roman"/>
          <w:color w:val="000000"/>
          <w:sz w:val="28"/>
          <w:szCs w:val="28"/>
        </w:rPr>
        <w:t>: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 -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ả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ẩ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u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a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lỗ</w:t>
      </w:r>
    </w:p>
    <w:p w14:paraId="7FCEF98D" w14:textId="518DB50D" w:rsidR="005F5297" w:rsidRPr="001E1D2E" w:rsidRDefault="001E1D2E" w:rsidP="001E1D2E">
      <w:pPr>
        <w:rPr>
          <w:rFonts w:ascii="Times New Roman" w:hAnsi="Times New Roman"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    III</w:t>
      </w:r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oạt</w:t>
      </w:r>
      <w:proofErr w:type="spellEnd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ộng</w:t>
      </w:r>
      <w:proofErr w:type="spellEnd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hủ</w:t>
      </w:r>
      <w:proofErr w:type="spellEnd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ếu</w:t>
      </w:r>
      <w:proofErr w:type="spellEnd"/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:</w:t>
      </w:r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8"/>
        <w:gridCol w:w="4347"/>
        <w:gridCol w:w="4162"/>
        <w:gridCol w:w="989"/>
      </w:tblGrid>
      <w:tr w:rsidR="005F5297" w:rsidRPr="00CC1453" w14:paraId="4CF3FCE9" w14:textId="77777777" w:rsidTr="00F43A8E">
        <w:trPr>
          <w:jc w:val="center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489F6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895D3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38A436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00561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6F797881" w14:textId="77777777" w:rsidTr="00F43A8E">
        <w:trPr>
          <w:trHeight w:val="70"/>
          <w:jc w:val="center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3A4BD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4’</w:t>
            </w:r>
          </w:p>
          <w:p w14:paraId="227C3EB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137FA50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22EA417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0FDDBF0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8F7539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4F1AC7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1CC32A5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8’</w:t>
            </w:r>
          </w:p>
          <w:p w14:paraId="063C5AF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479BBB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24735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A68B79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586C3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3CF2B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393EA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25B8D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F316CC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2698C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1C01AF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1D7DF5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A08D8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276294B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EF0E9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0E6FF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EB60A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E6D5F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7ABE1B1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7FDFF2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1’</w:t>
            </w:r>
          </w:p>
          <w:p w14:paraId="2632F37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B38DE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2569C3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FB3117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3B2D4C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98F9F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BAF46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83F655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3209F7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935E2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9076D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2C843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CD988A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5C318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1BE3FC9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5E789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744E7C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97BF27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2310A14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500824E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637C2195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2C213A6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3’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CA632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* 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</w:p>
          <w:p w14:paraId="1C49971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iệ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</w:p>
          <w:p w14:paraId="4E355C3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ô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nay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ẽ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e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ô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01F792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b.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: </w:t>
            </w:r>
          </w:p>
          <w:p w14:paraId="0278B35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HĐ1 - Quan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mẫu</w:t>
            </w:r>
            <w:proofErr w:type="spellEnd"/>
          </w:p>
          <w:p w14:paraId="6B845A4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:</w:t>
            </w:r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Biết</w:t>
            </w:r>
            <w:proofErr w:type="spellEnd"/>
            <w:proofErr w:type="gram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2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lỗ</w:t>
            </w:r>
            <w:proofErr w:type="spellEnd"/>
          </w:p>
          <w:p w14:paraId="4F8861E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ỗ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GK</w:t>
            </w:r>
          </w:p>
          <w:p w14:paraId="3E210BD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ị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14CF71E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: 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ã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ặ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ỗ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550582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Quan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ình1b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ườ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ỗ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26525F0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ắ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Đ1: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Khuy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iề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ậ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iệ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iề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ắ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íc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ướ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lastRenderedPageBreak/>
              <w:t>dạ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. Khuy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ả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ườ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â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ỗ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ó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ả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4113820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2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hao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ác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k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huật</w:t>
            </w:r>
            <w:proofErr w:type="spellEnd"/>
          </w:p>
          <w:p w14:paraId="246F35A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:</w:t>
            </w:r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ính</w:t>
            </w:r>
            <w:proofErr w:type="spellEnd"/>
            <w:proofErr w:type="gram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úng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quy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rình</w:t>
            </w:r>
            <w:proofErr w:type="spellEnd"/>
          </w:p>
          <w:p w14:paraId="5969567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: 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3926685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ấ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ỗ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117EE24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-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</w:t>
            </w:r>
          </w:p>
          <w:p w14:paraId="4BBA6DA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uố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ắ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ượ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4A0D15D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30C2DE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549CB5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6B0B7D8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ù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e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32DBC6F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ấ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ú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346BBAD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23EB487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</w:t>
            </w:r>
          </w:p>
          <w:p w14:paraId="14478A7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3: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sử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dụ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oại</w:t>
            </w:r>
            <w:proofErr w:type="spellEnd"/>
          </w:p>
          <w:p w14:paraId="1798E36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ều</w:t>
            </w:r>
            <w:proofErr w:type="spellEnd"/>
          </w:p>
          <w:p w14:paraId="5F57F7B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Nói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ấ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ạo</w:t>
            </w:r>
            <w:proofErr w:type="spellEnd"/>
          </w:p>
          <w:p w14:paraId="4CC84FB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Nói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ắ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ến</w:t>
            </w:r>
            <w:proofErr w:type="spellEnd"/>
          </w:p>
          <w:p w14:paraId="3BA7574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</w:p>
          <w:p w14:paraId="1DCC2E4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3D188B2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</w:p>
          <w:p w14:paraId="719F087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iệ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ành</w:t>
            </w:r>
            <w:proofErr w:type="spellEnd"/>
          </w:p>
          <w:p w14:paraId="7D14D15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B0BAA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F622E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2DA5467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88D219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94D857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E057B7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35DA91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B2DC28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ú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r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ặ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í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ỗ</w:t>
            </w:r>
            <w:proofErr w:type="spellEnd"/>
          </w:p>
          <w:p w14:paraId="258CC50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S TLCH</w:t>
            </w:r>
          </w:p>
          <w:p w14:paraId="2470886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C2E650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6AE5EC6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1AAC36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F16D85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0A75D1C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4FE83A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ướ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II (SGK)</w:t>
            </w:r>
          </w:p>
          <w:p w14:paraId="130DAA3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ấ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ấu</w:t>
            </w:r>
            <w:proofErr w:type="spellEnd"/>
          </w:p>
          <w:p w14:paraId="0E48905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0D663E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C43A6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201BAA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1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    TLCH</w:t>
            </w:r>
          </w:p>
          <w:p w14:paraId="1762000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-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õi</w:t>
            </w:r>
            <w:proofErr w:type="spellEnd"/>
          </w:p>
          <w:p w14:paraId="25A77C8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5607D0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1A8CA9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2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   TLCH</w:t>
            </w:r>
          </w:p>
          <w:p w14:paraId="4371997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õi</w:t>
            </w:r>
            <w:proofErr w:type="spellEnd"/>
          </w:p>
          <w:p w14:paraId="7818449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2b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4    TLCH</w:t>
            </w:r>
          </w:p>
          <w:p w14:paraId="560B3CA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5,6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LCH</w:t>
            </w:r>
          </w:p>
          <w:p w14:paraId="0823962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õi</w:t>
            </w:r>
            <w:proofErr w:type="spellEnd"/>
          </w:p>
          <w:p w14:paraId="584375A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-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ỗ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2F05B00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083F025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744A935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C0407A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A5E28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3F0986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012AFC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7ED7C3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CC43D6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F745AF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D227D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25058C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6A77B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27EEAB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</w:p>
          <w:p w14:paraId="09FF3C6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BD380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91B1AA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FD9E4F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-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3193F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A0692C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93A5FB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76035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6BB62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837551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DC9827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69FFBE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28FCEE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201ECD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EE76A9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F0FA1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DB66ED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AC7E48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9723E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4A11D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A9C322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3D37C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8924BF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2210E008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C6F4D6C" w14:textId="66CFEA76" w:rsidR="005F5297" w:rsidRPr="00CC1453" w:rsidRDefault="009C0A3D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54FA231E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1B220B8B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04219E94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18CD4765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1638A6F1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16691656" w14:textId="40B914D1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</w:t>
      </w:r>
      <w:r>
        <w:rPr>
          <w:rFonts w:ascii="Times New Roman" w:hAnsi="Times New Roman"/>
          <w:color w:val="000000"/>
          <w:sz w:val="28"/>
          <w:szCs w:val="28"/>
        </w:rPr>
        <w:t>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TOÁN         </w:t>
      </w:r>
      <w:proofErr w:type="spellStart"/>
      <w:r w:rsidR="001E1D2E">
        <w:rPr>
          <w:rFonts w:ascii="Times New Roman" w:hAnsi="Times New Roman"/>
          <w:color w:val="000000"/>
          <w:sz w:val="28"/>
          <w:szCs w:val="28"/>
        </w:rPr>
        <w:t>L</w:t>
      </w:r>
      <w:r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</w:t>
      </w:r>
      <w:r w:rsidR="001E1D2E">
        <w:rPr>
          <w:rFonts w:ascii="Times New Roman" w:hAnsi="Times New Roman"/>
          <w:color w:val="000000"/>
          <w:sz w:val="28"/>
          <w:szCs w:val="28"/>
        </w:rPr>
        <w:t>D</w:t>
      </w:r>
    </w:p>
    <w:p w14:paraId="588AB037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ÔN </w:t>
      </w:r>
      <w:proofErr w:type="gram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TẬP :</w:t>
      </w:r>
      <w:proofErr w:type="gram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SO SÁNH HAI PHÂN SỐ</w:t>
      </w:r>
      <w:r w:rsidRPr="00CC1453">
        <w:rPr>
          <w:rFonts w:ascii="Times New Roman" w:hAnsi="Times New Roman"/>
          <w:color w:val="000000"/>
          <w:sz w:val="28"/>
          <w:szCs w:val="28"/>
        </w:rPr>
        <w:t>- TIẾT 3</w:t>
      </w:r>
    </w:p>
    <w:p w14:paraId="6AC76528" w14:textId="77777777" w:rsidR="001E1D2E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7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án</w:t>
      </w:r>
      <w:r>
        <w:rPr>
          <w:rFonts w:ascii="Times New Roman" w:hAnsi="Times New Roman"/>
          <w:color w:val="000000"/>
          <w:sz w:val="28"/>
          <w:szCs w:val="28"/>
        </w:rPr>
        <w:t>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1E1D2E">
        <w:rPr>
          <w:rFonts w:ascii="Times New Roman" w:hAnsi="Times New Roman"/>
          <w:color w:val="000000"/>
          <w:sz w:val="28"/>
          <w:szCs w:val="28"/>
        </w:rPr>
        <w:t>3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    </w:t>
      </w:r>
    </w:p>
    <w:p w14:paraId="4320DD9C" w14:textId="62517A22" w:rsidR="005F5297" w:rsidRPr="001E1D2E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1E1D2E" w:rsidRPr="001E1D2E">
        <w:rPr>
          <w:rFonts w:ascii="Times New Roman" w:hAnsi="Times New Roman"/>
          <w:b/>
          <w:bCs/>
          <w:color w:val="000000"/>
          <w:sz w:val="28"/>
          <w:szCs w:val="28"/>
        </w:rPr>
        <w:t>I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1E1D2E">
        <w:rPr>
          <w:rFonts w:ascii="Times New Roman" w:hAnsi="Times New Roman"/>
          <w:b/>
          <w:color w:val="000000"/>
          <w:sz w:val="28"/>
          <w:szCs w:val="28"/>
          <w:u w:val="single"/>
        </w:rPr>
        <w:t>Yêu</w:t>
      </w:r>
      <w:proofErr w:type="spellEnd"/>
      <w:r w:rsidRPr="001E1D2E">
        <w:rPr>
          <w:rFonts w:ascii="Times New Roman" w:hAnsi="Times New Roman"/>
          <w:b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color w:val="000000"/>
          <w:sz w:val="28"/>
          <w:szCs w:val="28"/>
          <w:u w:val="single"/>
        </w:rPr>
        <w:t>cầu</w:t>
      </w:r>
      <w:proofErr w:type="spellEnd"/>
      <w:r w:rsidRPr="001E1D2E">
        <w:rPr>
          <w:rFonts w:ascii="Times New Roman" w:hAnsi="Times New Roman"/>
          <w:b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color w:val="000000"/>
          <w:sz w:val="28"/>
          <w:szCs w:val="28"/>
          <w:u w:val="single"/>
        </w:rPr>
        <w:t>cần</w:t>
      </w:r>
      <w:proofErr w:type="spellEnd"/>
      <w:r w:rsidRPr="001E1D2E">
        <w:rPr>
          <w:rFonts w:ascii="Times New Roman" w:hAnsi="Times New Roman"/>
          <w:b/>
          <w:color w:val="000000"/>
          <w:sz w:val="28"/>
          <w:szCs w:val="28"/>
          <w:u w:val="single"/>
        </w:rPr>
        <w:t xml:space="preserve"> </w:t>
      </w:r>
      <w:proofErr w:type="spellStart"/>
      <w:proofErr w:type="gramStart"/>
      <w:r w:rsidRPr="001E1D2E">
        <w:rPr>
          <w:rFonts w:ascii="Times New Roman" w:hAnsi="Times New Roman"/>
          <w:b/>
          <w:color w:val="000000"/>
          <w:sz w:val="28"/>
          <w:szCs w:val="28"/>
          <w:u w:val="single"/>
        </w:rPr>
        <w:t>đạt</w:t>
      </w:r>
      <w:proofErr w:type="spellEnd"/>
      <w:r w:rsidRPr="001E1D2E">
        <w:rPr>
          <w:rFonts w:ascii="Times New Roman" w:hAnsi="Times New Roman"/>
          <w:b/>
          <w:color w:val="000000"/>
          <w:sz w:val="28"/>
          <w:szCs w:val="28"/>
          <w:u w:val="single"/>
        </w:rPr>
        <w:t xml:space="preserve"> </w:t>
      </w:r>
      <w:r w:rsidRPr="001E1D2E">
        <w:rPr>
          <w:rFonts w:ascii="Times New Roman" w:hAnsi="Times New Roman"/>
          <w:b/>
          <w:color w:val="000000"/>
          <w:sz w:val="28"/>
          <w:szCs w:val="28"/>
          <w:u w:val="single"/>
          <w:lang w:val="sv-SE"/>
        </w:rPr>
        <w:t>:</w:t>
      </w:r>
      <w:proofErr w:type="gramEnd"/>
    </w:p>
    <w:p w14:paraId="5EE28156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 xml:space="preserve">           Giúp HS: </w:t>
      </w:r>
    </w:p>
    <w:p w14:paraId="3288AE03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ab/>
        <w:t xml:space="preserve">- </w:t>
      </w:r>
      <w:r w:rsidRPr="006524EC">
        <w:rPr>
          <w:rFonts w:ascii="Times New Roman" w:hAnsi="Times New Roman"/>
          <w:color w:val="000000"/>
          <w:sz w:val="28"/>
          <w:szCs w:val="28"/>
          <w:lang w:val="sv-SE"/>
        </w:rPr>
        <w:t>Ôn tập số tự nhiên</w:t>
      </w:r>
    </w:p>
    <w:p w14:paraId="408886E6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ab/>
        <w:t>- Nhớ lại cách so sánh hai phân số có cùng mẫu số, khác mẫu số.</w:t>
      </w:r>
    </w:p>
    <w:p w14:paraId="50AC0F47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ab/>
        <w:t>- Biết sắp xếp các phân số theo thứ tự từ bé đến lớn.</w:t>
      </w:r>
    </w:p>
    <w:p w14:paraId="73D2FBF1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 xml:space="preserve">           -GDHS tính cẩn thận, nhanh nhẹn trong giải toán. </w:t>
      </w:r>
    </w:p>
    <w:p w14:paraId="00185500" w14:textId="28CE5951" w:rsidR="005F5297" w:rsidRPr="001E1D2E" w:rsidRDefault="001E1D2E" w:rsidP="005F5297">
      <w:pPr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II</w:t>
      </w:r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. </w:t>
      </w:r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  <w:t>Đồ dùng dạy học</w:t>
      </w:r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  <w:t>:</w:t>
      </w:r>
    </w:p>
    <w:p w14:paraId="40818BA2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          </w:t>
      </w:r>
      <w:r w:rsidRPr="00CC1453">
        <w:rPr>
          <w:rFonts w:ascii="Times New Roman" w:hAnsi="Times New Roman"/>
          <w:bCs/>
          <w:color w:val="000000"/>
          <w:sz w:val="28"/>
          <w:szCs w:val="28"/>
          <w:lang w:val="sv-SE"/>
        </w:rPr>
        <w:t>GV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  </w:t>
      </w: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>-Phiếu bài tập.</w:t>
      </w:r>
    </w:p>
    <w:p w14:paraId="44D6AD41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 xml:space="preserve">          HS  -Sách ,vở bài tập toán </w:t>
      </w:r>
    </w:p>
    <w:p w14:paraId="6A20A284" w14:textId="433D17E4" w:rsidR="005F5297" w:rsidRPr="00CC1453" w:rsidRDefault="001E1D2E" w:rsidP="005F5297">
      <w:pPr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III</w:t>
      </w:r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. </w:t>
      </w:r>
      <w:r w:rsidR="005F5297"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  <w:t>Hoạt động dạy học chủ yếu</w:t>
      </w:r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  <w:t xml:space="preserve"> :</w:t>
      </w:r>
    </w:p>
    <w:tbl>
      <w:tblPr>
        <w:tblW w:w="1116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4574"/>
        <w:gridCol w:w="5017"/>
        <w:gridCol w:w="979"/>
      </w:tblGrid>
      <w:tr w:rsidR="005F5297" w:rsidRPr="00CC1453" w14:paraId="00E20145" w14:textId="77777777" w:rsidTr="00F43A8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79ED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62FE5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483318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CE8F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656FB94A" w14:textId="77777777" w:rsidTr="00F43A8E">
        <w:trPr>
          <w:trHeight w:val="377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7726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5’</w:t>
            </w:r>
          </w:p>
          <w:p w14:paraId="2ACCDE6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07D7DC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94ED2A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F4DDB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FEB598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2D7516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23E1AB7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37BEF9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8’</w:t>
            </w:r>
          </w:p>
          <w:p w14:paraId="64A2406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F8D882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3AC5C9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668D75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F19C6D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AEE4D2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311736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F84374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E48FC4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</w:t>
            </w:r>
          </w:p>
          <w:p w14:paraId="2102074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DE1B7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CF801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7770C09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B9A99A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05B2A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6A3645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4E50B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7BBC9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FF08E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C067A0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 </w:t>
            </w:r>
          </w:p>
          <w:p w14:paraId="3F839FF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79D205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EDD63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C3FA91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46982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C488808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5976FA6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A31DDA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5BD1946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27F6D8B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D9A4289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F78831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030948C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2BF830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2’</w:t>
            </w:r>
          </w:p>
          <w:p w14:paraId="1813221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10F0E0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99848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17CDC3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E183EC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32C751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94C5D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75A5A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6224B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927107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1AAE8D0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6608E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4’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71912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* 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</w:p>
          <w:p w14:paraId="6DDAD80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ở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ớc</w:t>
            </w:r>
            <w:proofErr w:type="spellEnd"/>
          </w:p>
          <w:p w14:paraId="7F9DF08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</w:t>
            </w:r>
          </w:p>
          <w:p w14:paraId="6921A4F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uy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ơng</w:t>
            </w:r>
            <w:proofErr w:type="spellEnd"/>
          </w:p>
          <w:p w14:paraId="4AC17E0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ô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nay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ẽ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ắ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</w:p>
          <w:p w14:paraId="7C0DA40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2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luyệ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ành</w:t>
            </w:r>
            <w:proofErr w:type="spellEnd"/>
          </w:p>
          <w:p w14:paraId="325A31DA" w14:textId="77777777" w:rsidR="005F5297" w:rsidRPr="00CC1453" w:rsidRDefault="005F5297" w:rsidP="00F43A8E">
            <w:pP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1 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Ô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ô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nhiên</w:t>
            </w:r>
            <w:proofErr w:type="spellEnd"/>
          </w:p>
          <w:p w14:paraId="49375089" w14:textId="77777777" w:rsidR="005F5297" w:rsidRPr="00CC1453" w:rsidRDefault="005F5297" w:rsidP="00F43A8E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: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giúp</w:t>
            </w:r>
            <w:proofErr w:type="spellEnd"/>
            <w:proofErr w:type="gram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sanh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2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ùng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số</w:t>
            </w:r>
            <w:proofErr w:type="spellEnd"/>
          </w:p>
          <w:p w14:paraId="6A19778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ù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Ch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6E0B552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3CD99B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8F13A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8F2493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EF580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112CB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BEC002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7CDC19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B87876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 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Ch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19626F4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54EAF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4C6C13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7EF8A3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B971A8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EE19B1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0087AD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05DFCC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0B804C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9B8E7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0B5856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ECCC64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0DF21D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B2196E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2A73AC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864E0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ên</w:t>
            </w:r>
            <w:proofErr w:type="spellEnd"/>
          </w:p>
          <w:p w14:paraId="7F6CB191" w14:textId="77777777" w:rsidR="005F5297" w:rsidRPr="00CC1453" w:rsidRDefault="005F5297" w:rsidP="00F43A8E">
            <w:pP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2: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</w:p>
          <w:p w14:paraId="07E50303" w14:textId="77777777" w:rsidR="005F5297" w:rsidRPr="00CC1453" w:rsidRDefault="005F5297" w:rsidP="00F43A8E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:</w:t>
            </w:r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ính</w:t>
            </w:r>
            <w:proofErr w:type="spellEnd"/>
            <w:proofErr w:type="gram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ẩ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hậ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hanh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hẹ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,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oá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úng</w:t>
            </w:r>
            <w:proofErr w:type="spellEnd"/>
          </w:p>
          <w:p w14:paraId="77B13CF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/trg7</w:t>
            </w:r>
          </w:p>
          <w:p w14:paraId="657CB66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C6DA1B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E2F58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1F3020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uy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ơng</w:t>
            </w:r>
            <w:proofErr w:type="spellEnd"/>
          </w:p>
          <w:p w14:paraId="42A2B92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/trg7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7A55CB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1DE1B82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761D54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</w:p>
          <w:p w14:paraId="7F3FF85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ù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5426B25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B93946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7B04DF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61ABD8F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18AF6C9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50C0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A0A82F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ện</w:t>
            </w:r>
            <w:proofErr w:type="spellEnd"/>
          </w:p>
          <w:p w14:paraId="204E25B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.</w:t>
            </w:r>
          </w:p>
          <w:p w14:paraId="71092F2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863A17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3572F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A897FA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7F2C31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732531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0AB8E2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782E8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D9CCC4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55894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 1-2 HS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</w:t>
            </w:r>
            <w:proofErr w:type="gramEnd"/>
          </w:p>
          <w:p w14:paraId="538109B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Tro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ù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</w:p>
          <w:p w14:paraId="185E9AE8" w14:textId="77777777" w:rsidR="005F5297" w:rsidRPr="00CC1453" w:rsidRDefault="005F5297" w:rsidP="00F43A8E">
            <w:pPr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</w:p>
          <w:p w14:paraId="00697F91" w14:textId="77777777" w:rsidR="005F5297" w:rsidRPr="00CC1453" w:rsidRDefault="005F5297" w:rsidP="00F43A8E">
            <w:pPr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</w:p>
          <w:p w14:paraId="6A4F8383" w14:textId="77777777" w:rsidR="005F5297" w:rsidRPr="00CC1453" w:rsidRDefault="005F5297" w:rsidP="00F43A8E">
            <w:pPr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</w:p>
          <w:p w14:paraId="07752E6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ụ: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3007FCBB">
                <v:shape id="_x0000_i1044" type="#_x0000_t75" style="width:32.25pt;height:30.75pt">
                  <v:imagedata r:id="rId35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;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3D7759CA">
                <v:shape id="_x0000_i1045" type="#_x0000_t75" style="width:32.25pt;height:30.75pt">
                  <v:imagedata r:id="rId36" o:title=""/>
                </v:shape>
              </w:pict>
            </w:r>
          </w:p>
          <w:p w14:paraId="358115C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uố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t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ồ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342D6BA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ụ: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26BC7BA4">
                <v:shape id="_x0000_i1046" type="#_x0000_t75" style="width:12pt;height:30.75pt">
                  <v:imagedata r:id="rId37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27E01394">
                <v:shape id="_x0000_i1047" type="#_x0000_t75" style="width:12pt;height:30.75pt">
                  <v:imagedata r:id="rId38" o:title=""/>
                </v:shape>
              </w:pict>
            </w:r>
          </w:p>
          <w:p w14:paraId="4D86CE6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QĐM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ược</w:t>
            </w:r>
            <w:proofErr w:type="spellEnd"/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5A5BD5CD">
                <v:shape id="_x0000_i1048" type="#_x0000_t75" style="width:38.25pt;height:30.75pt">
                  <v:imagedata r:id="rId39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;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10260CCA">
                <v:shape id="_x0000_i1049" type="#_x0000_t75" style="width:38.25pt;height:30.75pt">
                  <v:imagedata r:id="rId40" o:title=""/>
                </v:shape>
              </w:pict>
            </w:r>
          </w:p>
          <w:p w14:paraId="47A8901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1&gt;20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1EC569C4">
                <v:shape id="_x0000_i1050" type="#_x0000_t75" style="width:44.25pt;height:30.75pt">
                  <v:imagedata r:id="rId41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.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ậ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16774984">
                <v:shape id="_x0000_i1051" type="#_x0000_t75" style="width:32.25pt;height:30.75pt">
                  <v:imagedata r:id="rId42" o:title=""/>
                </v:shape>
              </w:pict>
            </w:r>
          </w:p>
          <w:p w14:paraId="28ABCFC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24F5CA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</w:p>
          <w:p w14:paraId="19A1B46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í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6B92AF6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794C011A">
                <v:shape id="_x0000_i1052" type="#_x0000_t75" style="width:39.75pt;height:30.75pt">
                  <v:imagedata r:id="rId43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;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73D32C77">
                <v:shape id="_x0000_i1053" type="#_x0000_t75" style="width:36.75pt;height:30.75pt">
                  <v:imagedata r:id="rId44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;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075DD256">
                <v:shape id="_x0000_i1054" type="#_x0000_t75" style="width:42pt;height:30.75pt">
                  <v:imagedata r:id="rId45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;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355ADF85">
                <v:shape id="_x0000_i1055" type="#_x0000_t75" style="width:32.25pt;height:30.75pt">
                  <v:imagedata r:id="rId46" o:title=""/>
                </v:shape>
              </w:pict>
            </w:r>
          </w:p>
          <w:p w14:paraId="7560EAE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2204E9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</w:p>
          <w:p w14:paraId="4C7423B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</w:p>
          <w:p w14:paraId="1E8AFF0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a)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7A3DC695">
                <v:shape id="_x0000_i1056" type="#_x0000_t75" style="width:42.75pt;height:30.75pt">
                  <v:imagedata r:id="rId47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 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b)   </w:t>
            </w:r>
            <w:proofErr w:type="gramEnd"/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2EF83718">
                <v:shape id="_x0000_i1057" type="#_x0000_t75" style="width:38.25pt;height:30.75pt">
                  <v:imagedata r:id="rId48" o:title=""/>
                </v:shape>
              </w:pict>
            </w:r>
          </w:p>
          <w:p w14:paraId="5567217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7C7FB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733D72D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76C763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-2 HS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uố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t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ồ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36FF94B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5F8F29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7E867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911E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8312EE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E209A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799E19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0A243383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29D8E416" w14:textId="5997CA2B" w:rsidR="005F5297" w:rsidRPr="00CC1453" w:rsidRDefault="009C0A3D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00B2DC04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68AF2585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223F55A2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0141C800" w14:textId="77777777" w:rsidR="00F43A8E" w:rsidRDefault="00F43A8E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1463029A" w14:textId="77777777" w:rsidR="00F43A8E" w:rsidRDefault="00F43A8E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6210190C" w14:textId="77777777" w:rsidR="00F43A8E" w:rsidRDefault="00F43A8E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26486C80" w14:textId="77777777" w:rsidR="00F43A8E" w:rsidRDefault="00F43A8E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72C4DF85" w14:textId="1E9DC983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05BFEFF3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2F64EFDB" w14:textId="4ED749E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TẬP ĐỌC         </w:t>
      </w:r>
      <w:proofErr w:type="spellStart"/>
      <w:r w:rsidR="00F43A8E">
        <w:rPr>
          <w:rFonts w:ascii="Times New Roman" w:hAnsi="Times New Roman"/>
          <w:color w:val="000000"/>
          <w:sz w:val="28"/>
          <w:szCs w:val="28"/>
        </w:rPr>
        <w:t>L</w:t>
      </w:r>
      <w:r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</w:t>
      </w:r>
      <w:r w:rsidR="00F43A8E">
        <w:rPr>
          <w:rFonts w:ascii="Times New Roman" w:hAnsi="Times New Roman"/>
          <w:color w:val="000000"/>
          <w:sz w:val="28"/>
          <w:szCs w:val="28"/>
        </w:rPr>
        <w:t>D</w:t>
      </w:r>
    </w:p>
    <w:p w14:paraId="4E526F56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QUANG CẢNH LÀNG MẠC NGÀY MÙA</w:t>
      </w:r>
      <w:r w:rsidRPr="00CC1453">
        <w:rPr>
          <w:rFonts w:ascii="Times New Roman" w:hAnsi="Times New Roman"/>
          <w:color w:val="000000"/>
          <w:sz w:val="28"/>
          <w:szCs w:val="28"/>
        </w:rPr>
        <w:t>- TIẾT 2</w:t>
      </w:r>
    </w:p>
    <w:p w14:paraId="4B861AB8" w14:textId="0578C3D2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7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9C0A3D">
        <w:rPr>
          <w:rFonts w:ascii="Times New Roman" w:hAnsi="Times New Roman"/>
          <w:color w:val="000000"/>
          <w:sz w:val="28"/>
          <w:szCs w:val="28"/>
        </w:rPr>
        <w:t>3</w:t>
      </w:r>
    </w:p>
    <w:p w14:paraId="72BBF4EF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</w:t>
      </w:r>
    </w:p>
    <w:p w14:paraId="2FB06AD6" w14:textId="1CC43A80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    </w:t>
      </w:r>
      <w:r w:rsidR="009C0A3D">
        <w:rPr>
          <w:rFonts w:ascii="Times New Roman" w:hAnsi="Times New Roman"/>
          <w:b/>
          <w:bCs/>
          <w:color w:val="000000"/>
          <w:sz w:val="28"/>
          <w:szCs w:val="28"/>
        </w:rPr>
        <w:t>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êu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u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n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proofErr w:type="gram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>:</w:t>
      </w:r>
      <w:proofErr w:type="gramEnd"/>
    </w:p>
    <w:p w14:paraId="1DFF70E1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*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ú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: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à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xoa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ơ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ử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xo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xuố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ò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,….</w:t>
      </w:r>
    </w:p>
    <w:p w14:paraId="6B9A391C" w14:textId="77777777" w:rsidR="005F5297" w:rsidRPr="00CC1453" w:rsidRDefault="005F5297" w:rsidP="005F5297">
      <w:pPr>
        <w:ind w:firstLine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-  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ư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o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oà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ú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ữ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ó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168DCB0E" w14:textId="77777777" w:rsidR="005F5297" w:rsidRPr="00CC1453" w:rsidRDefault="005F5297" w:rsidP="005F5297">
      <w:pPr>
        <w:ind w:firstLine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- 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iễ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ă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i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a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à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ù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ọ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ậ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rã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à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ả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ị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à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;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ấ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ọ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ữ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ữ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ữ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à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rấ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a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ậ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58B39081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*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iể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ă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:</w:t>
      </w:r>
    </w:p>
    <w:p w14:paraId="7BBB9C72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iể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ữ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ệ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ượ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ắ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á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ồ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hĩ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ỉ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à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ắ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ù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Không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hỏ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â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2</w:t>
      </w:r>
    </w:p>
    <w:p w14:paraId="676DBDB8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ắ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ượ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n / d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ă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i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a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à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ữ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ù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à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ứ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a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à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ê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ậ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ẹ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ù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ú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qua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ó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ì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ê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ươ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781422DE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-GD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ò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ê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hươ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,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ấ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ướ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.</w:t>
      </w:r>
    </w:p>
    <w:p w14:paraId="378A957C" w14:textId="49E85229" w:rsidR="005F5297" w:rsidRPr="00CC1453" w:rsidRDefault="005F5297" w:rsidP="005F5297">
      <w:pPr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</w:t>
      </w:r>
      <w:r w:rsidR="009C0A3D"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ồ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ùng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- </w:t>
      </w:r>
      <w:proofErr w:type="spellStart"/>
      <w:proofErr w:type="gram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:</w:t>
      </w:r>
      <w:proofErr w:type="gramEnd"/>
    </w:p>
    <w:p w14:paraId="5A95932E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   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bCs/>
          <w:color w:val="000000"/>
          <w:sz w:val="28"/>
          <w:szCs w:val="28"/>
        </w:rPr>
        <w:t xml:space="preserve">GV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-Tranh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SGK</w:t>
      </w:r>
    </w:p>
    <w:p w14:paraId="373C4372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HS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ệ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1</w:t>
      </w:r>
    </w:p>
    <w:p w14:paraId="40B92BF5" w14:textId="48A72B83" w:rsidR="005F5297" w:rsidRPr="00CC1453" w:rsidRDefault="005F5297" w:rsidP="005F5297">
      <w:pPr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</w:t>
      </w:r>
      <w:r w:rsidR="009C0A3D"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oạt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ộng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hủ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ếu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:</w:t>
      </w:r>
    </w:p>
    <w:tbl>
      <w:tblPr>
        <w:tblW w:w="1053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5040"/>
        <w:gridCol w:w="3780"/>
        <w:gridCol w:w="990"/>
      </w:tblGrid>
      <w:tr w:rsidR="005F5297" w:rsidRPr="00CC1453" w14:paraId="4A672929" w14:textId="77777777" w:rsidTr="00F43A8E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D82043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5A5E0A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D68C35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CDC0B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7A333F9D" w14:textId="77777777" w:rsidTr="00F43A8E">
        <w:trPr>
          <w:trHeight w:val="17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A2ED5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5’</w:t>
            </w:r>
          </w:p>
          <w:p w14:paraId="6F77646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525419A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F68680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36C421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B2F588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7263D80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B6486F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A99E77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0’</w:t>
            </w:r>
          </w:p>
          <w:p w14:paraId="5D520D0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FC9EFD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02534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141E50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7FADD9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E1379E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C38002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B6BFB8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89DCFA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932F595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3042168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082692D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609A761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B6731B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1’</w:t>
            </w:r>
          </w:p>
          <w:p w14:paraId="70EC297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EFF227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CDA8C5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746E6A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60AA67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1A05C3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FFDE2E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9F576C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8D9999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EE6EB2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D8568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57CD36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0C63BF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FF7DCC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2DEB5C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4EFB51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B03C0A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A02731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067B5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2B6C31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8667D2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DC256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947B6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14FBA5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AABBEB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9BF838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3251D8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1EA447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352730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D14E5C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BF1F1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BC44A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7A2091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0’</w:t>
            </w:r>
          </w:p>
          <w:p w14:paraId="5E42A19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D3D5A6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5C2A8C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7D2392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6E6889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14093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CB33BF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3500178B" w14:textId="134771D2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 </w:t>
            </w:r>
          </w:p>
          <w:p w14:paraId="5F93ED2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4’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FE2A8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* 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</w:p>
          <w:p w14:paraId="59B2D88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ai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uộ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ò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o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ị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)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Thư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ử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ồ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LCH</w:t>
            </w:r>
          </w:p>
          <w:p w14:paraId="3D28CE0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6175352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YC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</w:p>
          <w:p w14:paraId="68857CCC" w14:textId="77777777" w:rsidR="005F5297" w:rsidRPr="00CC1453" w:rsidRDefault="005F5297" w:rsidP="00F43A8E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b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14:paraId="6411979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Đ1 -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HS 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uyện</w:t>
            </w:r>
            <w:proofErr w:type="spellEnd"/>
            <w:proofErr w:type="gram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ìm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iể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bài</w:t>
            </w:r>
            <w:proofErr w:type="spellEnd"/>
          </w:p>
          <w:p w14:paraId="11F0806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ỏi</w:t>
            </w:r>
            <w:proofErr w:type="spellEnd"/>
          </w:p>
          <w:p w14:paraId="5279AF8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sym w:font="Wingdings" w:char="F081"/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Luyệ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đọc</w:t>
            </w:r>
            <w:proofErr w:type="spellEnd"/>
          </w:p>
          <w:p w14:paraId="214FA0E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a</w:t>
            </w:r>
            <w:proofErr w:type="spellEnd"/>
          </w:p>
          <w:p w14:paraId="06DD06C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ầu</w:t>
            </w:r>
            <w:proofErr w:type="spellEnd"/>
          </w:p>
          <w:p w14:paraId="685ABF7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.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.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ửng</w:t>
            </w:r>
            <w:proofErr w:type="spellEnd"/>
          </w:p>
          <w:p w14:paraId="7C70F02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iế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..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ớ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ỏ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ói</w:t>
            </w:r>
            <w:proofErr w:type="spellEnd"/>
          </w:p>
          <w:p w14:paraId="13BA0EE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4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ò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</w:p>
          <w:p w14:paraId="63DA0B1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ợ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</w:p>
          <w:p w14:paraId="3EE7FEB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ử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ỗ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â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ắ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ỉ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úng.Hiểu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6522B2E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ễ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7F352EC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sym w:font="Wingdings" w:char="F082"/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Tìm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hiể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hóm</w:t>
            </w:r>
            <w:proofErr w:type="spellEnd"/>
          </w:p>
          <w:p w14:paraId="364FE48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</w:p>
          <w:p w14:paraId="31FFDCD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C852B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3190C5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2FA6C3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C1696A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99E949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3B7D58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E87600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A7AD68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5852D3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1259DC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B23D27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84DBE8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993FE5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: a)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hi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ê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ê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ẹ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7D92192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8DB4E5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ù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ẹp</w:t>
            </w:r>
            <w:proofErr w:type="spellEnd"/>
          </w:p>
          <w:p w14:paraId="405A79B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b)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hi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on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ê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ê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ẹ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69FB335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4EDB21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: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Con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ă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ỉ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ả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iế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say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ê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ô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con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ứ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quê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rấ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DD56D7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4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ê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4FD4B9D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3E05888" w14:textId="15F247FC" w:rsidR="005F5297" w:rsidRPr="006F55F1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hệ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uậ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rấ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i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ế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……… con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quê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ươ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50B1131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2: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diễ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ảm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</w:p>
          <w:p w14:paraId="3436A10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ễ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</w:p>
          <w:p w14:paraId="2ECCD93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ễ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o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ú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í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dướ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i/>
                <w:iCs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i/>
                <w:iCs/>
                <w:color w:val="000000"/>
                <w:sz w:val="28"/>
                <w:szCs w:val="28"/>
              </w:rPr>
              <w:t>xuộ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Quanh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con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con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ũ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i/>
                <w:iCs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i/>
                <w:iCs/>
                <w:color w:val="000000"/>
                <w:sz w:val="28"/>
                <w:szCs w:val="28"/>
              </w:rPr>
              <w:t>mượ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á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phủ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rơ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03B70CD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37E8B78" w14:textId="503D1DA6" w:rsidR="005F5297" w:rsidRPr="009C0A3D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+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</w:p>
          <w:p w14:paraId="18B9372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tiếp</w:t>
            </w:r>
            <w:proofErr w:type="spellEnd"/>
          </w:p>
          <w:p w14:paraId="4EF30FC7" w14:textId="53A75A12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n</w:t>
            </w:r>
            <w:proofErr w:type="spellEnd"/>
          </w:p>
          <w:p w14:paraId="5DB11A7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6E51F50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hì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ă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iến</w:t>
            </w:r>
            <w:proofErr w:type="spellEnd"/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32735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F7FFAC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BC41E7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DD0F55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460390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A77E2F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4BAE8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673F1E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913D18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859309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0AA95F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NK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2B4898B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o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2-3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ượ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)</w:t>
            </w:r>
            <w:proofErr w:type="gramEnd"/>
          </w:p>
          <w:p w14:paraId="1B16CEB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ặp</w:t>
            </w:r>
            <w:proofErr w:type="spellEnd"/>
          </w:p>
          <w:p w14:paraId="55041C1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-2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19B6F1B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A62E62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F24FBC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8DBDA4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( Thảo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ù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14:paraId="1552DA7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>Tr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ư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GK.</w:t>
            </w:r>
          </w:p>
          <w:p w14:paraId="269327C6" w14:textId="77777777" w:rsidR="005F5297" w:rsidRPr="00CC1453" w:rsidRDefault="005F5297" w:rsidP="00F43A8E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ú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uộ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</w:t>
            </w:r>
          </w:p>
          <w:p w14:paraId="7669A108" w14:textId="77777777" w:rsidR="005F5297" w:rsidRPr="00CC1453" w:rsidRDefault="005F5297" w:rsidP="00F43A8E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oe</w:t>
            </w:r>
          </w:p>
          <w:p w14:paraId="4D53A265" w14:textId="77777777" w:rsidR="005F5297" w:rsidRPr="00CC1453" w:rsidRDefault="005F5297" w:rsidP="00F43A8E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o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ịm</w:t>
            </w:r>
            <w:proofErr w:type="spellEnd"/>
          </w:p>
          <w:p w14:paraId="1C89EB83" w14:textId="77777777" w:rsidR="005F5297" w:rsidRPr="00CC1453" w:rsidRDefault="005F5297" w:rsidP="00F43A8E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ối</w:t>
            </w:r>
            <w:proofErr w:type="spellEnd"/>
          </w:p>
          <w:p w14:paraId="721CCCDD" w14:textId="77777777" w:rsidR="005F5297" w:rsidRPr="00CC1453" w:rsidRDefault="005F5297" w:rsidP="00F43A8E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ụ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í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ọng</w:t>
            </w:r>
            <w:proofErr w:type="spellEnd"/>
          </w:p>
          <w:p w14:paraId="55EC370A" w14:textId="77777777" w:rsidR="005F5297" w:rsidRPr="00CC1453" w:rsidRDefault="005F5297" w:rsidP="00F43A8E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ơ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ó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òn</w:t>
            </w:r>
            <w:proofErr w:type="spellEnd"/>
          </w:p>
          <w:p w14:paraId="6208651B" w14:textId="77777777" w:rsidR="005F5297" w:rsidRPr="00CC1453" w:rsidRDefault="005F5297" w:rsidP="00F43A8E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ối</w:t>
            </w:r>
            <w:proofErr w:type="spellEnd"/>
          </w:p>
          <w:p w14:paraId="771B9AEA" w14:textId="77777777" w:rsidR="005F5297" w:rsidRPr="00CC1453" w:rsidRDefault="005F5297" w:rsidP="00F43A8E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ủ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ắ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é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ươi</w:t>
            </w:r>
            <w:proofErr w:type="spellEnd"/>
          </w:p>
          <w:p w14:paraId="7913089A" w14:textId="77777777" w:rsidR="005F5297" w:rsidRPr="00CC1453" w:rsidRDefault="005F5297" w:rsidP="00F43A8E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</w:p>
          <w:p w14:paraId="6A3DF70D" w14:textId="77777777" w:rsidR="005F5297" w:rsidRPr="00CC1453" w:rsidRDefault="005F5297" w:rsidP="00F43A8E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ượt</w:t>
            </w:r>
            <w:proofErr w:type="spellEnd"/>
          </w:p>
          <w:p w14:paraId="663B9858" w14:textId="77777777" w:rsidR="005F5297" w:rsidRPr="00CC1453" w:rsidRDefault="005F5297" w:rsidP="00F43A8E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ơ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ới</w:t>
            </w:r>
            <w:proofErr w:type="spellEnd"/>
          </w:p>
          <w:p w14:paraId="17505405" w14:textId="77777777" w:rsidR="005F5297" w:rsidRPr="00CC1453" w:rsidRDefault="005F5297" w:rsidP="00F43A8E">
            <w:pPr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1màu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ù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ú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ầ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ấ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7FB3F47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Qua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é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ú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ắ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ù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ặ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ơ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ơ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è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ẹ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ư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35B58ED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1355DE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ai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ưở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ay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ê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ặ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é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ắ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chi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ó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ợ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Ai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ũ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ậ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u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a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ậ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r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a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4760C05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C067E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ê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ù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ê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ay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ư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/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ù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ẹ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ê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563598B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12FF07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4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4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o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</w:p>
          <w:p w14:paraId="0729764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CAB423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ặp</w:t>
            </w:r>
            <w:proofErr w:type="spellEnd"/>
          </w:p>
          <w:p w14:paraId="3118B35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Vài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ễ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</w:p>
          <w:p w14:paraId="1BA5E02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ọ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ay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ất</w:t>
            </w:r>
            <w:proofErr w:type="spellEnd"/>
          </w:p>
          <w:p w14:paraId="016DC7D9" w14:textId="77777777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B987D9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-2 HS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ù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ê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ẹ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ù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ú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qu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ê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5417C93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8E94C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ED60D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CA80E5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39EB7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70B8E0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1553D5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E1E604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5FAC4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760F3A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D6F97F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24EFA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0C056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1394CA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E3DF6D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1B1C6781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2BBB8CAB" w14:textId="5CC025BD" w:rsidR="005F5297" w:rsidRPr="00CC1453" w:rsidRDefault="009C0A3D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55103690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br w:type="page"/>
      </w: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br w:type="page"/>
      </w: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6A0A2639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7C17223A" w14:textId="77777777" w:rsidR="009C0A3D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TẬP LÀM VĂN </w:t>
      </w:r>
      <w:r w:rsidR="009C0A3D">
        <w:rPr>
          <w:rFonts w:ascii="Times New Roman" w:hAnsi="Times New Roman"/>
          <w:color w:val="000000"/>
          <w:sz w:val="28"/>
          <w:szCs w:val="28"/>
        </w:rPr>
        <w:t xml:space="preserve">            </w:t>
      </w:r>
      <w:proofErr w:type="spellStart"/>
      <w:r w:rsidR="009C0A3D">
        <w:rPr>
          <w:rFonts w:ascii="Times New Roman" w:hAnsi="Times New Roman"/>
          <w:color w:val="000000"/>
          <w:sz w:val="28"/>
          <w:szCs w:val="28"/>
        </w:rPr>
        <w:t>L</w:t>
      </w:r>
      <w:r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</w:t>
      </w:r>
      <w:r w:rsidR="009C0A3D">
        <w:rPr>
          <w:rFonts w:ascii="Times New Roman" w:hAnsi="Times New Roman"/>
          <w:color w:val="000000"/>
          <w:sz w:val="28"/>
          <w:szCs w:val="28"/>
        </w:rPr>
        <w:t>D</w:t>
      </w:r>
    </w:p>
    <w:p w14:paraId="3E81D472" w14:textId="4C7D4043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CẤU TẠO CỦA BÀI VĂN TẢ CẢNH </w:t>
      </w:r>
      <w:r w:rsidRPr="00CC1453">
        <w:rPr>
          <w:rFonts w:ascii="Times New Roman" w:hAnsi="Times New Roman"/>
          <w:color w:val="000000"/>
          <w:sz w:val="28"/>
          <w:szCs w:val="28"/>
        </w:rPr>
        <w:t>- TIẾT 1</w:t>
      </w:r>
    </w:p>
    <w:p w14:paraId="15BFF6ED" w14:textId="3ABD5620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6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9C0A3D">
        <w:rPr>
          <w:rFonts w:ascii="Times New Roman" w:hAnsi="Times New Roman"/>
          <w:color w:val="000000"/>
          <w:sz w:val="28"/>
          <w:szCs w:val="28"/>
        </w:rPr>
        <w:t>3</w:t>
      </w:r>
    </w:p>
    <w:p w14:paraId="0070AFF4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E1ACC8C" w14:textId="0AE129D6" w:rsidR="005F5297" w:rsidRPr="009C0A3D" w:rsidRDefault="005F5297" w:rsidP="005F5297">
      <w:pPr>
        <w:tabs>
          <w:tab w:val="left" w:pos="330"/>
        </w:tabs>
        <w:ind w:right="-366"/>
        <w:rPr>
          <w:rFonts w:ascii="Times New Roman" w:hAnsi="Times New Roman"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 </w:t>
      </w:r>
      <w:r w:rsidR="009C0A3D">
        <w:rPr>
          <w:rFonts w:ascii="Times New Roman" w:hAnsi="Times New Roman"/>
          <w:b/>
          <w:bCs/>
          <w:color w:val="000000"/>
          <w:sz w:val="28"/>
          <w:szCs w:val="28"/>
        </w:rPr>
        <w:t>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êu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u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n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proofErr w:type="gram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ạt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r w:rsidRPr="009C0A3D">
        <w:rPr>
          <w:rFonts w:ascii="Times New Roman" w:hAnsi="Times New Roman"/>
          <w:color w:val="000000"/>
          <w:sz w:val="28"/>
          <w:szCs w:val="28"/>
          <w:u w:val="single"/>
        </w:rPr>
        <w:t>:</w:t>
      </w:r>
      <w:proofErr w:type="gramEnd"/>
    </w:p>
    <w:p w14:paraId="65261DCE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ắ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ượ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ấ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ầ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(MB, TB, KB)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ă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02525277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í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ấ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ă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ụ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2B323E8D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- GD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í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ẹ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ê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ươ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ấ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ướ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41967E38" w14:textId="283B701A" w:rsidR="005F5297" w:rsidRPr="007159F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</w:t>
      </w:r>
      <w:r w:rsidR="009C0A3D"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ồ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ùng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- </w:t>
      </w:r>
      <w:proofErr w:type="spellStart"/>
      <w:proofErr w:type="gram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:</w:t>
      </w:r>
      <w:proofErr w:type="gramEnd"/>
    </w:p>
    <w:p w14:paraId="4574F067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GV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ả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ụ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ẵ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ộ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dung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h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ớ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ờ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ấ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ổ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to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ì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ấ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>Nắng</w:t>
      </w:r>
      <w:proofErr w:type="spellEnd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>trưa</w:t>
      </w:r>
      <w:proofErr w:type="spellEnd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>.</w:t>
      </w:r>
    </w:p>
    <w:p w14:paraId="323772E4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 xml:space="preserve">           </w:t>
      </w:r>
      <w:proofErr w:type="gramStart"/>
      <w:r w:rsidRPr="00CC1453">
        <w:rPr>
          <w:rFonts w:ascii="Times New Roman" w:hAnsi="Times New Roman"/>
          <w:iCs/>
          <w:color w:val="000000"/>
          <w:sz w:val="28"/>
          <w:szCs w:val="28"/>
        </w:rPr>
        <w:t>HS</w:t>
      </w:r>
      <w:r w:rsidRPr="00CC1453">
        <w:rPr>
          <w:rFonts w:ascii="Times New Roman" w:hAnsi="Times New Roman"/>
          <w:color w:val="000000"/>
          <w:sz w:val="28"/>
          <w:szCs w:val="28"/>
        </w:rPr>
        <w:t>.-</w:t>
      </w:r>
      <w:proofErr w:type="spellStart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>Sá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ệ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1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ở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à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ă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5CC552FD" w14:textId="737C42B3" w:rsidR="005F5297" w:rsidRPr="00CC1453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="009C0A3D">
        <w:rPr>
          <w:rFonts w:ascii="Times New Roman" w:hAnsi="Times New Roman"/>
          <w:b/>
          <w:bCs/>
          <w:color w:val="000000"/>
          <w:sz w:val="28"/>
          <w:szCs w:val="28"/>
        </w:rPr>
        <w:t>III.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oạt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ộng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hủ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ếu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:</w:t>
      </w:r>
      <w:r w:rsidRPr="007159F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</w:p>
    <w:tbl>
      <w:tblPr>
        <w:tblW w:w="1062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30"/>
        <w:gridCol w:w="4688"/>
        <w:gridCol w:w="4204"/>
        <w:gridCol w:w="1098"/>
      </w:tblGrid>
      <w:tr w:rsidR="005F5297" w:rsidRPr="00CC1453" w14:paraId="5DB4135B" w14:textId="77777777" w:rsidTr="00F43A8E"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D88A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4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405938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4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AB780F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9B28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66233884" w14:textId="77777777" w:rsidTr="00F43A8E"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76A1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2’</w:t>
            </w:r>
          </w:p>
          <w:p w14:paraId="148ED57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A11F6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E3DDFEC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6C43B1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8’</w:t>
            </w:r>
          </w:p>
          <w:p w14:paraId="011C0A2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BEF68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80469E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C5F34C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79338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3BB7FF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28F51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4FE67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4A803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E265F6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27CC6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DAB77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7BDDEF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A1ECE0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AD2631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2F676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99FC24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0EDC79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0D8CA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BD96BA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04047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2B38E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D336F5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943C3A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7B6F14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0542A4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7E6EA0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0AD725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907BB3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8A4DC8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7AD264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8A37F3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5424A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0E823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DA7561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79FB5B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509CCE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407451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5F3390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EDFDD6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3D3E5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18D507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7555D72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92BC3C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F03074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523C1CF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CD16AD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8FC629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3’</w:t>
            </w:r>
          </w:p>
          <w:p w14:paraId="155E31D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9A9C9E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1B4B9B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6D450D1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1468B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301752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9F8B9C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FCDCB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2’</w:t>
            </w:r>
          </w:p>
          <w:p w14:paraId="30AD34C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FCD676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053A2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194D2B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563B90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DBEFF0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4A076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A0A06A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0DAE1C8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B88EAB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A1447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CDAA0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C01C6E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B389ABC" w14:textId="0117BF39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70F9A4B" w14:textId="77777777" w:rsidR="009C0A3D" w:rsidRPr="00CC1453" w:rsidRDefault="009C0A3D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94D9DD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1A76DCA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4’</w:t>
            </w:r>
          </w:p>
        </w:tc>
        <w:tc>
          <w:tcPr>
            <w:tcW w:w="4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B1B86" w14:textId="77777777" w:rsidR="005F5297" w:rsidRPr="00CC1453" w:rsidRDefault="005F5297" w:rsidP="00F43A8E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* 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</w:p>
          <w:p w14:paraId="285BDA5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át</w:t>
            </w:r>
            <w:proofErr w:type="spellEnd"/>
          </w:p>
          <w:p w14:paraId="66D5173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b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7E7CB35" w14:textId="77777777" w:rsidR="005F5297" w:rsidRPr="00CC1453" w:rsidRDefault="005F5297" w:rsidP="00F43A8E">
            <w:pP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Đ1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xét</w:t>
            </w:r>
            <w:proofErr w:type="spellEnd"/>
          </w:p>
          <w:p w14:paraId="326B754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giúp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ắm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ấu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ạo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3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MB,TB</w:t>
            </w:r>
            <w:proofErr w:type="gram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, KB</w:t>
            </w:r>
          </w:p>
          <w:p w14:paraId="5F7E705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1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ì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,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“ Hoà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ương”.</w:t>
            </w:r>
          </w:p>
          <w:p w14:paraId="10A8B41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oà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ô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(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ời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u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uổ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iề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ặ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ặ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ớ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ắ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) ;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ương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ò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uế</w:t>
            </w:r>
            <w:proofErr w:type="spellEnd"/>
          </w:p>
          <w:p w14:paraId="331295B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úng</w:t>
            </w:r>
            <w:proofErr w:type="spellEnd"/>
          </w:p>
          <w:p w14:paraId="6B05D3B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>*</w:t>
            </w:r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>MB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TĐ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..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ĩ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ú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u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ặ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ệ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ĩ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997C53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* </w:t>
            </w: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>TB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ù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hu ...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ấ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a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ươ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on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ú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ú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è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2E7659A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* </w:t>
            </w: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>KB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u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ậ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u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D5A20C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u w:val="single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2 :</w:t>
            </w:r>
            <w:proofErr w:type="gramEnd"/>
          </w:p>
          <w:p w14:paraId="55A751B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T ;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ệ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EF6F63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</w:p>
          <w:p w14:paraId="33510EF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Quang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à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ạ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ù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ộ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</w:p>
          <w:p w14:paraId="47B8429E" w14:textId="77777777" w:rsidR="005F5297" w:rsidRPr="00CC1453" w:rsidRDefault="005F5297" w:rsidP="00F43A8E">
            <w:pPr>
              <w:numPr>
                <w:ilvl w:val="0"/>
                <w:numId w:val="3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ệ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a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ù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ê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ù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2E09147" w14:textId="77777777" w:rsidR="005F5297" w:rsidRPr="00CC1453" w:rsidRDefault="005F5297" w:rsidP="00F43A8E">
            <w:pPr>
              <w:numPr>
                <w:ilvl w:val="0"/>
                <w:numId w:val="3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C31F727" w14:textId="77777777" w:rsidR="005F5297" w:rsidRPr="00CC1453" w:rsidRDefault="005F5297" w:rsidP="00F43A8E">
            <w:pPr>
              <w:numPr>
                <w:ilvl w:val="0"/>
                <w:numId w:val="3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con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23E3936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Hoàng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ô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ô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Hương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a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</w:p>
          <w:p w14:paraId="6C998C2F" w14:textId="77777777" w:rsidR="005F5297" w:rsidRPr="00CC1453" w:rsidRDefault="005F5297" w:rsidP="00F43A8E">
            <w:pPr>
              <w:numPr>
                <w:ilvl w:val="0"/>
                <w:numId w:val="4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ĩ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u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ú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59A3DDC2" w14:textId="77777777" w:rsidR="005F5297" w:rsidRPr="00CC1453" w:rsidRDefault="005F5297" w:rsidP="00F43A8E">
            <w:pPr>
              <w:numPr>
                <w:ilvl w:val="0"/>
                <w:numId w:val="4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a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ươ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ú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ắ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ú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ẳ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E7F50E3" w14:textId="77777777" w:rsidR="005F5297" w:rsidRPr="00CC1453" w:rsidRDefault="005F5297" w:rsidP="00F43A8E">
            <w:pPr>
              <w:numPr>
                <w:ilvl w:val="0"/>
                <w:numId w:val="4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on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ờ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ặ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ú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ắ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ú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è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54F0681" w14:textId="77777777" w:rsidR="005F5297" w:rsidRPr="00CC1453" w:rsidRDefault="005F5297" w:rsidP="00F43A8E">
            <w:pPr>
              <w:numPr>
                <w:ilvl w:val="0"/>
                <w:numId w:val="4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ậ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u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3B96E6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ó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2BCC989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2: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nhớ</w:t>
            </w:r>
            <w:proofErr w:type="spellEnd"/>
          </w:p>
          <w:p w14:paraId="6307B85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to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rõ</w:t>
            </w:r>
            <w:proofErr w:type="spellEnd"/>
          </w:p>
          <w:p w14:paraId="3A37E4B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ớ</w:t>
            </w:r>
            <w:proofErr w:type="spellEnd"/>
          </w:p>
          <w:p w14:paraId="0D4EAED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95CD2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3EB948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FAEC11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32372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3: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uyệ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77A4B3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  <w:r w:rsidRPr="00CC145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í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ấ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39A4C02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14:paraId="006D122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* MB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35D540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* TB: Cảnh vật trong nắng trưa</w:t>
            </w:r>
          </w:p>
          <w:p w14:paraId="5E6D7AC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Đ1: Buổi trưa ...lên mãi: Hơi đất trong nắng trưa dữ dội.</w:t>
            </w:r>
          </w:p>
          <w:p w14:paraId="290C927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Đ2: Tiếng gì...khép lại : Tiếng võng đưa và câu hát ru em trong nắng trưa.</w:t>
            </w:r>
          </w:p>
          <w:p w14:paraId="625CAFF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lastRenderedPageBreak/>
              <w:t>Đ3: Con gà...lặng im : Cây cối và con vật trong nắng trưa.</w:t>
            </w:r>
          </w:p>
          <w:p w14:paraId="18D72F1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Đ4: Ấy thế ...chưa xong : Hình ảnh người mẹ trong nắng trưa.</w:t>
            </w:r>
          </w:p>
          <w:p w14:paraId="123613B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* KB: Câu cuối: Cảm nghĩ về mẹ</w:t>
            </w:r>
          </w:p>
          <w:p w14:paraId="3FA0351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sv-SE"/>
              </w:rPr>
              <w:t>c.Hoạt động củng cố, nối tiếp</w:t>
            </w:r>
          </w:p>
          <w:p w14:paraId="0020AD3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HS nhắc lại nội dung phần ghi nhớ( bài văn tả cảnh thường có ba phần).</w:t>
            </w:r>
          </w:p>
          <w:p w14:paraId="00A2AB6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  a. Mở bài:Giới thiệu bao quát về cảnh sẽ tả.</w:t>
            </w:r>
          </w:p>
          <w:p w14:paraId="7B95F7F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  b.Thân bài: Tả từng phần của cảnh hoặc sự  thay đổi của cảnh theo thời gian.</w:t>
            </w:r>
          </w:p>
          <w:p w14:paraId="4355ADE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   c. Kết bài: Nêu nhận xét hoặc cảm nghĩ của người viết.</w:t>
            </w:r>
          </w:p>
          <w:p w14:paraId="48FC815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- Nhận xét tiết học </w:t>
            </w:r>
          </w:p>
          <w:p w14:paraId="19FB5A2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 xml:space="preserve">- Về nhà HS học thuộc phần ghi nhớ. </w:t>
            </w:r>
          </w:p>
          <w:p w14:paraId="5ABD3DD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sv-SE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ị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28FA2E2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4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89DB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B56C39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át</w:t>
            </w:r>
            <w:proofErr w:type="spellEnd"/>
          </w:p>
          <w:p w14:paraId="5A99DFA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C25F02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ượ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Hoàng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ô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ô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Hương</w:t>
            </w:r>
          </w:p>
          <w:p w14:paraId="367B8E0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ầ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3D050F7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2F2F6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B3A873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F61378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F9CBA0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ầ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ỗ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ị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MB, TB, KB</w:t>
            </w:r>
          </w:p>
          <w:p w14:paraId="3A9A1D3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</w:p>
          <w:p w14:paraId="455FFCD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E734B2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816CD7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DD628B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BE4314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C43008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ướ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</w:p>
          <w:p w14:paraId="71781A6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</w:p>
          <w:p w14:paraId="279AAA3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ểu</w:t>
            </w:r>
            <w:proofErr w:type="spellEnd"/>
          </w:p>
          <w:p w14:paraId="7380683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02B630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B828AA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A0E590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37B118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5C3EA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4DCB25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1B2580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E79C4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D63D95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A95AE4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4AD0A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34474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09E4A4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393579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693E34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282968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D55F0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2AB934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B3D7DF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116DDB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43FBD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C220CF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158956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E69892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1BFA87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2-3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ớ</w:t>
            </w:r>
            <w:proofErr w:type="spellEnd"/>
          </w:p>
          <w:p w14:paraId="30AE840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-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ớ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ấ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Quang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à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ạ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ù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ặ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Hoàng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ô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ô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Hương </w:t>
            </w:r>
          </w:p>
          <w:p w14:paraId="320C774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348FB7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ư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1E3FD2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ầ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ặp</w:t>
            </w:r>
            <w:proofErr w:type="spellEnd"/>
          </w:p>
          <w:p w14:paraId="6274148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1A44DBA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úng</w:t>
            </w:r>
            <w:proofErr w:type="spellEnd"/>
          </w:p>
          <w:p w14:paraId="5EAAA61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B2FB8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6839D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D7FD81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C9245F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29323E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1D5CCA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21829A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4031BD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64F48E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AAD1BF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E1790B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91804EA" w14:textId="77777777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9815A94" w14:textId="77777777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27CA3E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ớ</w:t>
            </w:r>
            <w:proofErr w:type="spellEnd"/>
          </w:p>
          <w:p w14:paraId="72A7A67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AAC24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EC18E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841A1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  <w:proofErr w:type="spellEnd"/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EA3C8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820BBC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AD12FC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</w:tc>
      </w:tr>
    </w:tbl>
    <w:p w14:paraId="703BFB83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A1F0FD1" w14:textId="2E5EA16B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</w:t>
      </w:r>
      <w:r w:rsidR="009C0A3D">
        <w:rPr>
          <w:rFonts w:ascii="Times New Roman" w:hAnsi="Times New Roman"/>
          <w:b/>
          <w:color w:val="000000"/>
          <w:sz w:val="28"/>
          <w:szCs w:val="28"/>
        </w:rPr>
        <w:t>IV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14AEC91A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……………………………………………………………………………………………………………….………………………………………………………………………………                                                                                    </w:t>
      </w:r>
    </w:p>
    <w:p w14:paraId="1065ADCF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                                                                                 </w:t>
      </w:r>
    </w:p>
    <w:p w14:paraId="27C99CFE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C9877FD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00401C33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36868A99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627FE0A7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5EDA636C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B2510A1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57FBEDFE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6E60CB3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28230A7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079159CD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6E2ECCEF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1478E743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D4CA152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FD5B887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4515090E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53093B39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2431CB15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2548A226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6E814426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020566B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23A04760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56DEF521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426EE93A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33F621AD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0476A7E4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57139897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28636412" w14:textId="77777777" w:rsidR="005A4DF1" w:rsidRPr="00CC1453" w:rsidRDefault="005F5297" w:rsidP="005A4DF1">
      <w:pPr>
        <w:ind w:left="54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br w:type="page"/>
      </w:r>
      <w:r w:rsidR="005A4DF1"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0802E0AE" w14:textId="77777777" w:rsidR="005A4DF1" w:rsidRPr="00CC1453" w:rsidRDefault="005A4DF1" w:rsidP="005A4DF1">
      <w:pPr>
        <w:ind w:left="54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71723A64" w14:textId="77777777" w:rsidR="005A4DF1" w:rsidRPr="00CC1453" w:rsidRDefault="005A4DF1" w:rsidP="005A4DF1">
      <w:pPr>
        <w:ind w:left="540"/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    Khoa </w:t>
      </w:r>
      <w:proofErr w:type="spellStart"/>
      <w:proofErr w:type="gramStart"/>
      <w:r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Lớp</w:t>
      </w:r>
      <w:proofErr w:type="spellEnd"/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5D</w:t>
      </w:r>
    </w:p>
    <w:p w14:paraId="4636FD99" w14:textId="77777777" w:rsidR="005A4DF1" w:rsidRPr="00CC1453" w:rsidRDefault="005A4DF1" w:rsidP="005A4DF1">
      <w:pPr>
        <w:ind w:left="540"/>
        <w:rPr>
          <w:rFonts w:ascii="Times New Roman" w:hAnsi="Times New Roman"/>
          <w:b/>
          <w:bCs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NAM HAY NỮ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(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tiế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1,2) </w:t>
      </w:r>
      <w:proofErr w:type="gramStart"/>
      <w:r w:rsidRPr="00CC1453">
        <w:rPr>
          <w:rFonts w:ascii="Times New Roman" w:hAnsi="Times New Roman"/>
          <w:b/>
          <w:bCs/>
          <w:color w:val="000000"/>
          <w:sz w:val="27"/>
          <w:szCs w:val="27"/>
        </w:rPr>
        <w:t xml:space="preserve">-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t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2</w:t>
      </w:r>
    </w:p>
    <w:p w14:paraId="46ABA661" w14:textId="77777777" w:rsidR="005A4DF1" w:rsidRPr="00CC1453" w:rsidRDefault="005A4DF1" w:rsidP="005A4DF1">
      <w:pPr>
        <w:ind w:left="540"/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3</w:t>
      </w:r>
    </w:p>
    <w:p w14:paraId="421AC23C" w14:textId="77777777" w:rsidR="005A4DF1" w:rsidRPr="00CC1453" w:rsidRDefault="005A4DF1" w:rsidP="005A4DF1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179A6053" w14:textId="77777777" w:rsidR="005A4DF1" w:rsidRPr="00CC1453" w:rsidRDefault="005A4DF1" w:rsidP="005A4DF1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       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4207F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êu</w:t>
      </w:r>
      <w:proofErr w:type="spellEnd"/>
      <w:r w:rsidRPr="004207F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4207F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u</w:t>
      </w:r>
      <w:proofErr w:type="spellEnd"/>
      <w:r w:rsidRPr="004207F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4207F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n</w:t>
      </w:r>
      <w:proofErr w:type="spellEnd"/>
      <w:r w:rsidRPr="004207F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proofErr w:type="gramStart"/>
      <w:r w:rsidRPr="004207F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68319E">
        <w:rPr>
          <w:rFonts w:ascii="Times New Roman" w:hAnsi="Times New Roman"/>
          <w:color w:val="000000"/>
          <w:sz w:val="28"/>
          <w:szCs w:val="28"/>
        </w:rPr>
        <w:t>:</w:t>
      </w:r>
      <w:proofErr w:type="gramEnd"/>
      <w:r w:rsidRPr="0068319E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Sau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:</w:t>
      </w:r>
    </w:p>
    <w:p w14:paraId="186E128B" w14:textId="77777777" w:rsidR="005A4DF1" w:rsidRPr="00CC1453" w:rsidRDefault="005A4DF1" w:rsidP="005A4DF1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ệ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ặ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iể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ề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ặ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x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ộ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ữ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a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ữ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51CA0F6C" w14:textId="77777777" w:rsidR="005A4DF1" w:rsidRPr="00CC1453" w:rsidRDefault="005A4DF1" w:rsidP="005A4DF1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ậ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ra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ự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ầ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ả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a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ổ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a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iệ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x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ộ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ề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a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ữ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4FBE9386" w14:textId="77777777" w:rsidR="005A4DF1" w:rsidRPr="00CC1453" w:rsidRDefault="005A4DF1" w:rsidP="005A4DF1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ó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ý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ứ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ọ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ù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gi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;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ô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ệ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a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ữ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5D2E6E18" w14:textId="77777777" w:rsidR="005A4DF1" w:rsidRPr="00CC1453" w:rsidRDefault="005A4DF1" w:rsidP="005A4DF1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Pr="004207F2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</w:t>
      </w: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ồ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ùng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–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: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59427691" w14:textId="77777777" w:rsidR="005A4DF1" w:rsidRPr="00CC1453" w:rsidRDefault="005A4DF1" w:rsidP="005A4DF1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GV- Các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ấ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iế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ó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ộ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dung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ư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T8 SGK</w:t>
      </w:r>
    </w:p>
    <w:p w14:paraId="65CB8F6F" w14:textId="77777777" w:rsidR="005A4DF1" w:rsidRPr="00CC1453" w:rsidRDefault="005A4DF1" w:rsidP="005A4DF1">
      <w:pPr>
        <w:ind w:firstLine="720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-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ì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a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6, 7 SGK</w:t>
      </w:r>
    </w:p>
    <w:p w14:paraId="4D4A91B4" w14:textId="77777777" w:rsidR="005A4DF1" w:rsidRPr="00CC1453" w:rsidRDefault="005A4DF1" w:rsidP="005A4DF1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HS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ch</w:t>
      </w:r>
      <w:proofErr w:type="spellEnd"/>
    </w:p>
    <w:p w14:paraId="40C49450" w14:textId="77777777" w:rsidR="005A4DF1" w:rsidRPr="00CC1453" w:rsidRDefault="005A4DF1" w:rsidP="005A4DF1">
      <w:pPr>
        <w:rPr>
          <w:rFonts w:ascii="Times New Roman" w:hAnsi="Times New Roman"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III</w:t>
      </w:r>
      <w:r w:rsidRPr="004207F2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Các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o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ộng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–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u w:val="single"/>
        </w:rPr>
        <w:t xml:space="preserve">:    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4884"/>
        <w:gridCol w:w="3796"/>
        <w:gridCol w:w="1220"/>
      </w:tblGrid>
      <w:tr w:rsidR="005A4DF1" w:rsidRPr="00CC1453" w14:paraId="0F9A0A8E" w14:textId="77777777" w:rsidTr="005A4DF1"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7A8672" w14:textId="77777777" w:rsidR="005A4DF1" w:rsidRPr="00CC1453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4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84A4E6" w14:textId="77777777" w:rsidR="005A4DF1" w:rsidRPr="00CC1453" w:rsidRDefault="005A4DF1" w:rsidP="005A4DF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3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B6CB19" w14:textId="77777777" w:rsidR="005A4DF1" w:rsidRPr="00CC1453" w:rsidRDefault="005A4DF1" w:rsidP="005A4DF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6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6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6"/>
                <w:szCs w:val="28"/>
              </w:rPr>
              <w:t xml:space="preserve"> SINH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9A32C2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A4DF1" w:rsidRPr="00CC1453" w14:paraId="47BD3D59" w14:textId="77777777" w:rsidTr="005A4DF1">
        <w:trPr>
          <w:trHeight w:val="274"/>
        </w:trPr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93A767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3’</w:t>
            </w:r>
          </w:p>
          <w:p w14:paraId="7289EEA2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094C359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61708F8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30’</w:t>
            </w:r>
          </w:p>
          <w:p w14:paraId="4CBFF18D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AA297CB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AA64453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980E79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F702E7E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DB47F40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0828E2C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B94F23F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C1E2092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AD45807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F420052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2134CB0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971E25D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105EF3D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BB7CEC0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83828D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1343D28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C1AEA84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A3B2A1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08A648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DFB8D4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C257FB" w14:textId="77777777" w:rsidR="005A4DF1" w:rsidRPr="00CC1453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’</w:t>
            </w:r>
          </w:p>
          <w:p w14:paraId="6BB63683" w14:textId="77777777" w:rsidR="005A4DF1" w:rsidRPr="00CC1453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85622DF" w14:textId="77777777" w:rsidR="005A4DF1" w:rsidRPr="00CC1453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   </w:t>
            </w:r>
          </w:p>
        </w:tc>
        <w:tc>
          <w:tcPr>
            <w:tcW w:w="4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84926A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* 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</w:p>
          <w:p w14:paraId="17F1B857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át</w:t>
            </w:r>
            <w:proofErr w:type="spellEnd"/>
          </w:p>
          <w:p w14:paraId="2F398E30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</w:p>
          <w:p w14:paraId="4E10A433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* b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</w:p>
          <w:p w14:paraId="6F780D6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1 -</w:t>
            </w: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Thảo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uận</w:t>
            </w:r>
            <w:proofErr w:type="spellEnd"/>
          </w:p>
          <w:p w14:paraId="6BA7BA5A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*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ị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a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ữ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ặ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1CA511E6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ành</w:t>
            </w:r>
            <w:proofErr w:type="spellEnd"/>
          </w:p>
          <w:p w14:paraId="03AC5A22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Bước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1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</w:p>
          <w:p w14:paraId="060A78F6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chi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,2,3 T6 / SGK</w:t>
            </w:r>
          </w:p>
          <w:p w14:paraId="5ACF2818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B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2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</w:p>
          <w:p w14:paraId="5841F96F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oà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ặ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u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iữ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a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ữ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iệ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ơ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ả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ấ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ạo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ứ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ă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ơ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dụ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. Khi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ò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ỏ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a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á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ư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iệ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rõ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rệ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oạ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ấ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ạo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ơ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dụ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760AF38F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ế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ộ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uổ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ấ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ịnh</w:t>
            </w:r>
            <w:proofErr w:type="spellEnd"/>
            <w:proofErr w:type="gram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...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ạo</w:t>
            </w:r>
            <w:proofErr w:type="spellEnd"/>
            <w:proofErr w:type="gram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ra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ứ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1D2EA5C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(T7/ SGK)</w:t>
            </w:r>
          </w:p>
          <w:p w14:paraId="219B2581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ệ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a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ữ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ặ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</w:p>
          <w:p w14:paraId="57FA87A6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*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.Hoạt</w:t>
            </w:r>
            <w:proofErr w:type="spellEnd"/>
            <w:proofErr w:type="gram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</w:p>
          <w:p w14:paraId="4132D794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ết</w:t>
            </w:r>
            <w:proofErr w:type="spellEnd"/>
          </w:p>
          <w:p w14:paraId="56850E4C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9826907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2B040F34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.</w:t>
            </w:r>
          </w:p>
          <w:p w14:paraId="55C819AD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3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DEF3D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81FFEDA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át</w:t>
            </w:r>
            <w:proofErr w:type="spellEnd"/>
          </w:p>
          <w:p w14:paraId="7E80EF99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374AAE8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DCD5688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97D677C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AF7F636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AD3A40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A091C6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80541AE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0CB58781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1C2AC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</w:p>
          <w:p w14:paraId="72A279CC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E276EF5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uận</w:t>
            </w:r>
            <w:proofErr w:type="spellEnd"/>
          </w:p>
          <w:p w14:paraId="29D8A3E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7152BF6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244620D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722C92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B249815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45EB5391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-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6FF1B7EA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Nam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ườ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a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r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ù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27298ED6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ữ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uyệ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ữ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r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ứ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05960E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FE7BB2F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804F388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FFA190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.7 SGK</w:t>
            </w:r>
          </w:p>
          <w:p w14:paraId="19E60694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971995" w14:textId="77777777" w:rsidR="005A4DF1" w:rsidRPr="00CC1453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41E75F77" w14:textId="77777777" w:rsidR="005A4DF1" w:rsidRPr="00CC1453" w:rsidRDefault="005A4DF1" w:rsidP="005A4DF1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44633CA" w14:textId="77777777" w:rsidR="005A4DF1" w:rsidRPr="00CC1453" w:rsidRDefault="005A4DF1" w:rsidP="005A4DF1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743DCB3C" w14:textId="77777777" w:rsidR="005A4DF1" w:rsidRPr="00CC1453" w:rsidRDefault="005A4DF1" w:rsidP="005A4DF1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01AAAA7F" w14:textId="77777777" w:rsidR="005A4DF1" w:rsidRPr="00CC1453" w:rsidRDefault="005A4DF1" w:rsidP="005A4DF1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0B5B7A9E" w14:textId="77777777" w:rsidR="005A4DF1" w:rsidRPr="00CC1453" w:rsidRDefault="005A4DF1" w:rsidP="005A4DF1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4F7BC6E2" w14:textId="77777777" w:rsidR="005A4DF1" w:rsidRPr="00CC1453" w:rsidRDefault="005A4DF1" w:rsidP="005A4DF1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5A89A182" w14:textId="77777777" w:rsidR="005A4DF1" w:rsidRPr="00CC1453" w:rsidRDefault="005A4DF1" w:rsidP="005A4DF1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79CA53C2" w14:textId="77777777" w:rsidR="005A4DF1" w:rsidRDefault="005A4DF1">
      <w:pPr>
        <w:spacing w:after="160" w:line="259" w:lineRule="auto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br w:type="page"/>
      </w:r>
    </w:p>
    <w:p w14:paraId="25D1ACA1" w14:textId="17357B5D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77D852CF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40EDC37D" w14:textId="7E81B6D2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TOÁN </w:t>
      </w:r>
      <w:r w:rsidR="009C0A3D">
        <w:rPr>
          <w:rFonts w:ascii="Times New Roman" w:hAnsi="Times New Roman"/>
          <w:color w:val="000000"/>
          <w:sz w:val="28"/>
          <w:szCs w:val="28"/>
        </w:rPr>
        <w:t xml:space="preserve">               </w:t>
      </w:r>
      <w:proofErr w:type="spellStart"/>
      <w:r w:rsidR="009C0A3D">
        <w:rPr>
          <w:rFonts w:ascii="Times New Roman" w:hAnsi="Times New Roman"/>
          <w:color w:val="000000"/>
          <w:sz w:val="28"/>
          <w:szCs w:val="28"/>
        </w:rPr>
        <w:t>L</w:t>
      </w:r>
      <w:r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</w:t>
      </w:r>
      <w:r w:rsidR="009C0A3D">
        <w:rPr>
          <w:rFonts w:ascii="Times New Roman" w:hAnsi="Times New Roman"/>
          <w:color w:val="000000"/>
          <w:sz w:val="28"/>
          <w:szCs w:val="28"/>
        </w:rPr>
        <w:t>D</w:t>
      </w:r>
    </w:p>
    <w:p w14:paraId="7C7168A6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ÔN TẬP: SO SÁNH HAI PHÂN SỐ (TT)</w:t>
      </w:r>
      <w:r w:rsidRPr="00CC1453">
        <w:rPr>
          <w:rFonts w:ascii="Times New Roman" w:hAnsi="Times New Roman"/>
          <w:color w:val="000000"/>
          <w:sz w:val="28"/>
          <w:szCs w:val="28"/>
        </w:rPr>
        <w:t>- TIẾT 4</w:t>
      </w:r>
    </w:p>
    <w:p w14:paraId="25C8AB22" w14:textId="778657E9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8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9C0A3D">
        <w:rPr>
          <w:rFonts w:ascii="Times New Roman" w:hAnsi="Times New Roman"/>
          <w:color w:val="000000"/>
          <w:sz w:val="28"/>
          <w:szCs w:val="28"/>
        </w:rPr>
        <w:t>3</w:t>
      </w:r>
    </w:p>
    <w:p w14:paraId="1E59F086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B6D0EDB" w14:textId="07740E1A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       </w:t>
      </w:r>
      <w:r w:rsidR="009C0A3D">
        <w:rPr>
          <w:rFonts w:ascii="Times New Roman" w:hAnsi="Times New Roman"/>
          <w:b/>
          <w:bCs/>
          <w:color w:val="000000"/>
          <w:sz w:val="28"/>
          <w:szCs w:val="28"/>
        </w:rPr>
        <w:t>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êu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u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n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proofErr w:type="gram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>: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ú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ề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:</w:t>
      </w:r>
    </w:p>
    <w:p w14:paraId="21DFE105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- So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vị.So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a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ù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ẫ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;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ẫ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24C8413A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-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Không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làm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BT 4</w:t>
      </w:r>
    </w:p>
    <w:p w14:paraId="317B21B1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- So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a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ó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ù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ử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5BC8520D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-GD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a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nhẹ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,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ă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ỉ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ả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o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2F0092E4" w14:textId="470E65EE" w:rsidR="005F5297" w:rsidRPr="00CC1453" w:rsidRDefault="005F5297" w:rsidP="005F5297">
      <w:pPr>
        <w:rPr>
          <w:rFonts w:ascii="Times New Roman" w:hAnsi="Times New Roman"/>
          <w:bCs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</w:r>
      <w:r w:rsidR="009C0A3D"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ồ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ùng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- </w:t>
      </w:r>
      <w:proofErr w:type="spellStart"/>
      <w:proofErr w:type="gramStart"/>
      <w:r w:rsidRPr="009C0A3D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:</w:t>
      </w:r>
      <w:proofErr w:type="gramEnd"/>
      <w:r w:rsidRPr="00CC1453">
        <w:rPr>
          <w:rFonts w:ascii="Times New Roman" w:hAnsi="Times New Roman"/>
          <w:bCs/>
          <w:color w:val="000000"/>
          <w:sz w:val="28"/>
          <w:szCs w:val="28"/>
        </w:rPr>
        <w:t xml:space="preserve">  </w:t>
      </w:r>
    </w:p>
    <w:p w14:paraId="44100A52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Cs/>
          <w:color w:val="000000"/>
          <w:sz w:val="28"/>
          <w:szCs w:val="28"/>
        </w:rPr>
        <w:t xml:space="preserve">           GV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iế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3668CF4B" w14:textId="77777777" w:rsidR="005F5297" w:rsidRPr="00CC1453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HS    </w:t>
      </w:r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 xml:space="preserve">- 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ch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o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ở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tập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oán</w:t>
      </w:r>
      <w:proofErr w:type="spellEnd"/>
    </w:p>
    <w:p w14:paraId="6DE55279" w14:textId="2402EF09" w:rsidR="005F5297" w:rsidRPr="00CC1453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      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III</w:t>
      </w:r>
      <w:r w:rsidR="009C0A3D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ác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o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ộng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:</w:t>
      </w:r>
      <w:proofErr w:type="gramEnd"/>
    </w:p>
    <w:p w14:paraId="1199F12F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tbl>
      <w:tblPr>
        <w:tblW w:w="1116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4615"/>
        <w:gridCol w:w="4976"/>
        <w:gridCol w:w="979"/>
      </w:tblGrid>
      <w:tr w:rsidR="005F5297" w:rsidRPr="00CC1453" w14:paraId="1F2CE46F" w14:textId="77777777" w:rsidTr="00F43A8E"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C64A0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4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3B47C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5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FFB1C5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3994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0A22988C" w14:textId="77777777" w:rsidTr="00F43A8E">
        <w:trPr>
          <w:trHeight w:val="70"/>
        </w:trPr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44386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5’</w:t>
            </w:r>
          </w:p>
          <w:p w14:paraId="0C34F5E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6CB608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3424C2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16FF70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7F642A8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40C10B6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8DE963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3610E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30’</w:t>
            </w:r>
          </w:p>
          <w:p w14:paraId="1B34367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D1AD31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921F5D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6E1586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0947B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10878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62C164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460035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26C7D5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710510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80294F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619FD3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13B18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48F12D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FD37B4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1F2E431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CCFB40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73A23A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C76462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06D745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21546A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54584F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709AB1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8F5DBF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B044C3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EC269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490E4B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5A412E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277205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2F21327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79A4FF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4’</w:t>
            </w:r>
          </w:p>
        </w:tc>
        <w:tc>
          <w:tcPr>
            <w:tcW w:w="4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B42F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* 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</w:p>
          <w:p w14:paraId="73452EC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ở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ớc</w:t>
            </w:r>
            <w:proofErr w:type="spellEnd"/>
          </w:p>
          <w:p w14:paraId="4020B72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</w:t>
            </w:r>
          </w:p>
          <w:p w14:paraId="4220116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</w:p>
          <w:p w14:paraId="6347ED3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ô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nay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ẽ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                        `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</w:p>
          <w:p w14:paraId="5964202F" w14:textId="77777777" w:rsidR="005F5297" w:rsidRPr="00CC1453" w:rsidRDefault="005F5297" w:rsidP="00F43A8E">
            <w:pP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2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luyệ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ập,</w:t>
            </w: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hực</w:t>
            </w:r>
            <w:proofErr w:type="spellEnd"/>
            <w:proofErr w:type="gram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</w:p>
          <w:p w14:paraId="713396AB" w14:textId="77777777" w:rsidR="005F5297" w:rsidRPr="00CC1453" w:rsidRDefault="005F5297" w:rsidP="00F43A8E">
            <w:pP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:</w:t>
            </w:r>
            <w:r w:rsidRPr="00CC1453">
              <w:rPr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So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ùng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,</w:t>
            </w:r>
            <w:proofErr w:type="gram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mẫu</w:t>
            </w:r>
            <w:proofErr w:type="spellEnd"/>
          </w:p>
          <w:p w14:paraId="6328180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/trg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7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ền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ấ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í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ợ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142EB2C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8CC41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ớ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ặ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</w:t>
            </w:r>
          </w:p>
          <w:p w14:paraId="594BC41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AAE1AA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1441DF1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3E17A44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2C0649D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084B248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45C5391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3A2B1BD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</w:t>
            </w:r>
          </w:p>
          <w:p w14:paraId="22D7D8B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</w:p>
          <w:p w14:paraId="4DA143D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lastRenderedPageBreak/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/trg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7  So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ù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EB354E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1) </w:t>
            </w:r>
          </w:p>
          <w:p w14:paraId="00CD3A0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C37C7A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2F42D5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C7C1A5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00BCDE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3/trg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7  So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6FE7F821" w14:textId="77777777" w:rsidR="005F5297" w:rsidRPr="00CC1453" w:rsidRDefault="005F5297" w:rsidP="00F43A8E">
            <w:pPr>
              <w:ind w:left="1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</w:p>
          <w:p w14:paraId="3126ED92" w14:textId="77777777" w:rsidR="005F5297" w:rsidRPr="00CC1453" w:rsidRDefault="005F5297" w:rsidP="00F43A8E">
            <w:pPr>
              <w:ind w:left="1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: QĐMS</w:t>
            </w:r>
          </w:p>
          <w:p w14:paraId="3D74BCF3" w14:textId="77777777" w:rsidR="005F5297" w:rsidRPr="00CC1453" w:rsidRDefault="005F5297" w:rsidP="00F43A8E">
            <w:pPr>
              <w:ind w:left="1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: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</w:t>
            </w:r>
          </w:p>
          <w:p w14:paraId="428197F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 xml:space="preserve"> </w:t>
            </w:r>
          </w:p>
          <w:p w14:paraId="00B072F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;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ù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C3848F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653617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7CF6A7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B33161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1E259A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39710F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5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72F31B" w14:textId="77777777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5E513C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603458E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.</w:t>
            </w:r>
          </w:p>
          <w:p w14:paraId="5343D58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C62C78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8D3DB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9856DD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ED2F10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D76387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60343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</w:p>
          <w:p w14:paraId="24C03B2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ồ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7DA96BA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03665C07">
                <v:shape id="_x0000_i1058" type="#_x0000_t75" style="width:27pt;height:30.75pt">
                  <v:imagedata r:id="rId49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08E536E3">
                <v:shape id="_x0000_i1059" type="#_x0000_t75" style="width:11.25pt;height:30.75pt">
                  <v:imagedata r:id="rId50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3 &lt; 5)</w:t>
            </w:r>
          </w:p>
          <w:p w14:paraId="6794D45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 w:rsidR="005A4DF1">
              <w:rPr>
                <w:rFonts w:ascii="Times New Roman" w:hAnsi="Times New Roman"/>
                <w:color w:val="000000"/>
                <w:position w:val="-10"/>
                <w:sz w:val="28"/>
                <w:szCs w:val="28"/>
              </w:rPr>
              <w:pict w14:anchorId="5C775ABC">
                <v:shape id="_x0000_i1060" type="#_x0000_t75" style="width:9pt;height:17.25pt">
                  <v:imagedata r:id="rId51" o:title=""/>
                </v:shape>
              </w:pic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69E0C7F2">
                <v:shape id="_x0000_i1061" type="#_x0000_t75" style="width:12pt;height:30.75pt">
                  <v:imagedata r:id="rId52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&gt;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 ,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6F636D19">
                <v:shape id="_x0000_i1062" type="#_x0000_t75" style="width:12pt;height:30.75pt">
                  <v:imagedata r:id="rId52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 9&gt; 4)</w:t>
            </w:r>
          </w:p>
          <w:p w14:paraId="53A3F23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545D3E49">
                <v:shape id="_x0000_i1063" type="#_x0000_t75" style="width:27.75pt;height:30.75pt">
                  <v:imagedata r:id="rId53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182B4712">
                <v:shape id="_x0000_i1064" type="#_x0000_t75" style="width:12pt;height:30.75pt">
                  <v:imagedata r:id="rId54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ề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</w:t>
            </w:r>
          </w:p>
          <w:p w14:paraId="538F05A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 ;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;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.</w:t>
            </w:r>
          </w:p>
          <w:p w14:paraId="30D9FA2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</w:p>
          <w:p w14:paraId="355E22A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ồ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77651A6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4F523B21">
                <v:shape id="_x0000_i1065" type="#_x0000_t75" style="width:32.25pt;height:30.75pt">
                  <v:imagedata r:id="rId55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;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20B346AB">
                <v:shape id="_x0000_i1066" type="#_x0000_t75" style="width:32.25pt;height:30.75pt">
                  <v:imagedata r:id="rId56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;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18AAD442">
                <v:shape id="_x0000_i1067" type="#_x0000_t75" style="width:39.75pt;height:30.75pt">
                  <v:imagedata r:id="rId57" o:title=""/>
                </v:shape>
              </w:pict>
            </w:r>
          </w:p>
          <w:p w14:paraId="7CB25C7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 Tro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6192686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</w:p>
          <w:p w14:paraId="48BBCDD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ồ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67D3D70A" w14:textId="77777777" w:rsidR="005F5297" w:rsidRPr="00CC1453" w:rsidRDefault="005F5297" w:rsidP="00F43A8E">
            <w:pPr>
              <w:numPr>
                <w:ilvl w:val="0"/>
                <w:numId w:val="5"/>
              </w:num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QĐMS t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6C9D9C0D">
                <v:shape id="_x0000_i1068" type="#_x0000_t75" style="width:38.25pt;height:30.75pt">
                  <v:imagedata r:id="rId58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;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757881C6">
                <v:shape id="_x0000_i1069" type="#_x0000_t75" style="width:38.25pt;height:30.75pt">
                  <v:imagedata r:id="rId59" o:title=""/>
                </v:shape>
              </w:pict>
            </w:r>
          </w:p>
          <w:p w14:paraId="44ED8E19" w14:textId="77777777" w:rsidR="005F5297" w:rsidRPr="00CC1453" w:rsidRDefault="005F5297" w:rsidP="00F43A8E">
            <w:pPr>
              <w:ind w:left="1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2B178E3B">
                <v:shape id="_x0000_i1070" type="#_x0000_t75" style="width:18pt;height:30.75pt">
                  <v:imagedata r:id="rId60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&gt;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41B8264E">
                <v:shape id="_x0000_i1071" type="#_x0000_t75" style="width:18pt;height:30.75pt">
                  <v:imagedata r:id="rId61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50A25301">
                <v:shape id="_x0000_i1072" type="#_x0000_t75" style="width:38.25pt;height:30.75pt">
                  <v:imagedata r:id="rId62" o:title=""/>
                </v:shape>
              </w:pict>
            </w:r>
          </w:p>
          <w:p w14:paraId="68712B6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89ACB7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7D2F4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</w:p>
          <w:p w14:paraId="6E8CCCA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 ;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;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.</w:t>
            </w:r>
          </w:p>
          <w:p w14:paraId="2A95070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Tro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3B6CE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CCD160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2D31B6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7CE365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07D39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04C365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CDB18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C21311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063F59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5D0803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D2EF7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939278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0AF5A7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22D4B1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EA6610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E477A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CEE0B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D8EA16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D36BC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DA65F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586A92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A14BAF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854DE6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AE6203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96EBA4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7EDA0B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23A912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DF396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A9A25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C4FA5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2C460D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2C45A1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1C12ED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B2E38E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49F77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BA7A99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5CF009E5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FB88E4C" w14:textId="0C2D2A1C" w:rsidR="005F5297" w:rsidRPr="00CC1453" w:rsidRDefault="009C0A3D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66380054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0D718723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5759FD6A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325BB216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02CBC306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5E05662A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br/>
      </w:r>
    </w:p>
    <w:p w14:paraId="102D40D0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br w:type="page"/>
      </w: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331C3717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5C7A4ACA" w14:textId="14B0C790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: LUYỆN TỪ VÀ CÂU</w:t>
      </w:r>
      <w:r>
        <w:rPr>
          <w:rFonts w:ascii="Times New Roman" w:hAnsi="Times New Roman"/>
          <w:color w:val="000000"/>
          <w:sz w:val="28"/>
          <w:szCs w:val="28"/>
        </w:rPr>
        <w:t xml:space="preserve">                  </w:t>
      </w:r>
      <w:proofErr w:type="spellStart"/>
      <w:r w:rsidR="006F55F1">
        <w:rPr>
          <w:rFonts w:ascii="Times New Roman" w:hAnsi="Times New Roman"/>
          <w:color w:val="000000"/>
          <w:sz w:val="28"/>
          <w:szCs w:val="28"/>
        </w:rPr>
        <w:t>L</w:t>
      </w:r>
      <w:r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</w:t>
      </w:r>
      <w:r w:rsidR="006F55F1">
        <w:rPr>
          <w:rFonts w:ascii="Times New Roman" w:hAnsi="Times New Roman"/>
          <w:color w:val="000000"/>
          <w:sz w:val="28"/>
          <w:szCs w:val="28"/>
        </w:rPr>
        <w:t>D</w:t>
      </w:r>
    </w:p>
    <w:p w14:paraId="5A9414A1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LUYỆN TẬP VỀ TỪ ĐỒNG NGHĨA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   </w:t>
      </w:r>
      <w:r w:rsidRPr="00CC1453">
        <w:rPr>
          <w:rFonts w:ascii="Times New Roman" w:hAnsi="Times New Roman"/>
          <w:color w:val="000000"/>
          <w:sz w:val="28"/>
          <w:szCs w:val="28"/>
        </w:rPr>
        <w:t>TIẾT 2</w:t>
      </w:r>
    </w:p>
    <w:p w14:paraId="7DE837E1" w14:textId="351D41C9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6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6F55F1">
        <w:rPr>
          <w:rFonts w:ascii="Times New Roman" w:hAnsi="Times New Roman"/>
          <w:color w:val="000000"/>
          <w:sz w:val="28"/>
          <w:szCs w:val="28"/>
        </w:rPr>
        <w:t>3</w:t>
      </w:r>
    </w:p>
    <w:p w14:paraId="573470EE" w14:textId="77777777" w:rsidR="006F55F1" w:rsidRDefault="006F55F1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</w:p>
    <w:p w14:paraId="4035EE3B" w14:textId="5BEABBD3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="006F55F1">
        <w:rPr>
          <w:rFonts w:ascii="Times New Roman" w:hAnsi="Times New Roman"/>
          <w:b/>
          <w:bCs/>
          <w:color w:val="000000"/>
          <w:sz w:val="28"/>
          <w:szCs w:val="28"/>
        </w:rPr>
        <w:t>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cầu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cần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đ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  <w:u w:val="single"/>
        </w:rPr>
        <w:t>:</w:t>
      </w:r>
      <w:proofErr w:type="gramEnd"/>
    </w:p>
    <w:p w14:paraId="700121CD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- Tìm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ượ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iề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ồ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hĩ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ữ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767AA38A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ậ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ượ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ự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a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ữ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ữ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ồ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hĩ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ô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à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oà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ó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ắ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ự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ọ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í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ợ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ữ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ụ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59E0DEE4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    Rèn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ỉ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ă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ử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ụ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ồ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hĩ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22D3B11D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- GD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ự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ú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ữ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Việt.</w:t>
      </w:r>
    </w:p>
    <w:p w14:paraId="2E3E68AC" w14:textId="77A17CFD" w:rsidR="005F5297" w:rsidRPr="00CC1453" w:rsidRDefault="006F55F1" w:rsidP="005F5297">
      <w:pPr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>Đồ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>dùng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- </w:t>
      </w:r>
      <w:proofErr w:type="spellStart"/>
      <w:proofErr w:type="gramStart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>học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:</w:t>
      </w:r>
      <w:proofErr w:type="gram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="005F5297"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</w:p>
    <w:p w14:paraId="2B425EBC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 GV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ú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2-3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ờ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iế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ổ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to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ô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ô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ộ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dung BT1,3</w:t>
      </w:r>
    </w:p>
    <w:p w14:paraId="2C391A61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 HS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Sá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,</w:t>
      </w:r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ở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ệ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1</w:t>
      </w:r>
    </w:p>
    <w:p w14:paraId="25B5CB0A" w14:textId="259DA69A" w:rsidR="005F5297" w:rsidRPr="00CC1453" w:rsidRDefault="006F55F1" w:rsidP="005F5297">
      <w:pP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III</w:t>
      </w:r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>Hoạt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>động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>học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>chủ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proofErr w:type="gramStart"/>
      <w:r w:rsidR="005F5297" w:rsidRPr="00A22592">
        <w:rPr>
          <w:rFonts w:ascii="Times New Roman" w:hAnsi="Times New Roman"/>
          <w:b/>
          <w:bCs/>
          <w:color w:val="000000"/>
          <w:sz w:val="28"/>
          <w:szCs w:val="28"/>
        </w:rPr>
        <w:t>yếu</w:t>
      </w:r>
      <w:proofErr w:type="spellEnd"/>
      <w:r w:rsidR="005F5297" w:rsidRPr="00A22592">
        <w:rPr>
          <w:rFonts w:ascii="Times New Roman" w:hAnsi="Times New Roman"/>
          <w:b/>
          <w:bCs/>
          <w:color w:val="000000"/>
          <w:sz w:val="28"/>
          <w:szCs w:val="28"/>
        </w:rPr>
        <w:t xml:space="preserve"> :</w:t>
      </w:r>
      <w:proofErr w:type="gramEnd"/>
    </w:p>
    <w:tbl>
      <w:tblPr>
        <w:tblW w:w="1116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5074"/>
        <w:gridCol w:w="4517"/>
        <w:gridCol w:w="979"/>
      </w:tblGrid>
      <w:tr w:rsidR="005F5297" w:rsidRPr="00CC1453" w14:paraId="513DE322" w14:textId="77777777" w:rsidTr="00F43A8E"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3B034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5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9303A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4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BC09D1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D1949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59FBE13A" w14:textId="77777777" w:rsidTr="00F43A8E">
        <w:trPr>
          <w:trHeight w:val="70"/>
        </w:trPr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F625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5’</w:t>
            </w:r>
          </w:p>
          <w:p w14:paraId="70ADBA3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CEAD4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DB0F4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00E517D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6FD15EA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E29706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6C92FB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F37C68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24’</w:t>
            </w:r>
          </w:p>
          <w:p w14:paraId="69C84DC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45DE87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1AB4CF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3B524C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750E03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4B5F2A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32B8AC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77A30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0B6EA6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44AA87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F2CADA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0F894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127B4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31030D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2E0D4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4C05BF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294361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AED099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296E1B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  </w:t>
            </w:r>
          </w:p>
          <w:p w14:paraId="715F0CB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677A86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783E21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984629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CEBBBFE" w14:textId="3E7197E2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A97CDF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5’</w:t>
            </w:r>
          </w:p>
          <w:p w14:paraId="4CC4B27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FFCBF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* 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</w:p>
          <w:p w14:paraId="603F72F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3 HS TLCH:</w:t>
            </w:r>
          </w:p>
          <w:p w14:paraId="7D29E06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?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?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í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4A924FC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?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í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6A0BF52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3 / III</w:t>
            </w:r>
          </w:p>
          <w:p w14:paraId="67C82A1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</w:p>
          <w:p w14:paraId="050471AE" w14:textId="77777777" w:rsidR="005F5297" w:rsidRPr="00CC1453" w:rsidRDefault="005F5297" w:rsidP="00F43A8E">
            <w:pP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b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ập</w:t>
            </w:r>
            <w:proofErr w:type="spellEnd"/>
          </w:p>
          <w:p w14:paraId="1689DD35" w14:textId="77777777" w:rsidR="005F5297" w:rsidRPr="00CC1453" w:rsidRDefault="005F5297" w:rsidP="00F43A8E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:</w:t>
            </w:r>
            <w:r w:rsidRPr="00CC1453">
              <w:rPr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Tìm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</w:t>
            </w:r>
            <w:r w:rsidRPr="00CC1453">
              <w:rPr>
                <w:rFonts w:ascii="Times New Roman" w:hAnsi="Times New Roman" w:hint="eastAsia"/>
                <w:bCs/>
                <w:color w:val="000000"/>
                <w:sz w:val="28"/>
                <w:szCs w:val="28"/>
              </w:rPr>
              <w:t>ư</w:t>
            </w:r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ợc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hiều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ặt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</w:t>
            </w:r>
          </w:p>
          <w:p w14:paraId="41F7E82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u w:val="single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1: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ìm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( Thảo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14:paraId="5E933A2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chi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;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ấ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ú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n</w:t>
            </w:r>
            <w:proofErr w:type="spellEnd"/>
          </w:p>
          <w:p w14:paraId="512BA7C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*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Xanh: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xa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iế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è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é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é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ươ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ọ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á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ú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à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ẳ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ơ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....</w:t>
            </w:r>
          </w:p>
          <w:p w14:paraId="12D0C94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ỏ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ỏ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au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ừ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ạc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óe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oé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ỏ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ò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ử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ầ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</w:t>
            </w:r>
            <w:proofErr w:type="gram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.../</w:t>
            </w:r>
            <w:proofErr w:type="gram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o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đỏ /...</w:t>
            </w:r>
          </w:p>
          <w:p w14:paraId="6EC5600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i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oá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uố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pha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ốp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ó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ệc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ế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ẻo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...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ă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/...</w:t>
            </w:r>
          </w:p>
          <w:p w14:paraId="2503080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e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e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ì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ị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iò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ẻ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ũ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á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á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ị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e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/....</w:t>
            </w:r>
          </w:p>
          <w:p w14:paraId="0058A41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u w:val="single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2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</w:p>
          <w:p w14:paraId="639B666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ò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ức</w:t>
            </w:r>
            <w:proofErr w:type="spellEnd"/>
          </w:p>
          <w:p w14:paraId="5BB5A1F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HD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ọ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uộc</w:t>
            </w:r>
            <w:proofErr w:type="spellEnd"/>
          </w:p>
          <w:p w14:paraId="6214643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u w:val="single"/>
              </w:rPr>
              <w:lastRenderedPageBreak/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3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ọ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</w:p>
          <w:p w14:paraId="43547A4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iế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AE2C9E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968AF4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01858F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11A858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80640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</w:p>
          <w:p w14:paraId="758B3DC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?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?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? </w:t>
            </w:r>
          </w:p>
          <w:p w14:paraId="79CE138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</w:p>
          <w:p w14:paraId="71D0BF4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4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478D9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40ECE1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D.</w:t>
            </w:r>
          </w:p>
          <w:p w14:paraId="470611A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EE08C8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77B4AB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FED3E9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B8816D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EE09E5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A27CCB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* 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</w:t>
            </w:r>
          </w:p>
          <w:p w14:paraId="63E5898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7D911F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ấ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(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14:paraId="5D935DD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7982E52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u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</w:p>
          <w:p w14:paraId="2D9EEFC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456165A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485B8F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4-5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14:paraId="5916D5B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C12C25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</w:t>
            </w:r>
          </w:p>
          <w:p w14:paraId="56B5BDF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5A4DF1">
              <w:rPr>
                <w:rFonts w:ascii="Times New Roman" w:hAnsi="Times New Roman"/>
                <w:color w:val="000000"/>
                <w:position w:val="-6"/>
                <w:sz w:val="28"/>
                <w:szCs w:val="28"/>
              </w:rPr>
              <w:pict w14:anchorId="7E5730F1">
                <v:shape id="_x0000_i1073" type="#_x0000_t75" style="width:15pt;height:11.25pt">
                  <v:imagedata r:id="rId63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ó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ồ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ặt</w:t>
            </w:r>
            <w:proofErr w:type="spellEnd"/>
          </w:p>
          <w:p w14:paraId="1546C34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ã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ó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ặt</w:t>
            </w:r>
            <w:proofErr w:type="spellEnd"/>
          </w:p>
          <w:p w14:paraId="56BEDE0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ọ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uộc</w:t>
            </w:r>
            <w:proofErr w:type="spellEnd"/>
          </w:p>
          <w:p w14:paraId="73596F5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o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á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ồ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ượ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ác</w:t>
            </w:r>
            <w:proofErr w:type="spellEnd"/>
          </w:p>
          <w:p w14:paraId="4911358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ầ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ặp</w:t>
            </w:r>
            <w:proofErr w:type="spellEnd"/>
          </w:p>
          <w:p w14:paraId="344006B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2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ọ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(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ạch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ỏ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í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ợ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14:paraId="174E5F9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ọ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ốt</w:t>
            </w:r>
            <w:proofErr w:type="spellEnd"/>
          </w:p>
          <w:p w14:paraId="34B5034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iê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uồ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nhô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sá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rực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gầm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vang –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ố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ả</w:t>
            </w:r>
            <w:proofErr w:type="spellEnd"/>
          </w:p>
          <w:p w14:paraId="1F4BD78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B98C90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-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o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ỉ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6F653A6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7F77D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A25198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C51CA4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8CADFE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22DA9F3A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381B41EC" w14:textId="3214A9C2" w:rsidR="005F5297" w:rsidRPr="00CC1453" w:rsidRDefault="006F55F1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08BCCA03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4D9E8F4F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56ECA8B5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50110DE1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394E60AF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0EDFDB4A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3CEC64D3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53E4BC4E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0918EB62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1C0AC96C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4DDFE43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33703BDD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73B559DC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0F453F31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E95EE6D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08E8AB36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0FCE166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05FFB64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5D3C1666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534368C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1F1D7D7E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4963FC13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1BCA52AD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3BD26E4C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12DE1CF9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E0A3B3F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198FC1F8" w14:textId="5DC139C9" w:rsidR="005F5297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58D2CAB4" w14:textId="29B750CE" w:rsidR="006F55F1" w:rsidRDefault="006F55F1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78A3BA83" w14:textId="77777777" w:rsidR="006F55F1" w:rsidRPr="00CC1453" w:rsidRDefault="006F55F1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3B111818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19D611C2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44740C6E" w14:textId="0599F925" w:rsidR="005F5297" w:rsidRPr="006F55F1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: ĐẠO ĐỨC </w:t>
      </w:r>
      <w:r w:rsidR="006F55F1" w:rsidRPr="006F55F1">
        <w:rPr>
          <w:rFonts w:ascii="Times New Roman" w:hAnsi="Times New Roman"/>
          <w:color w:val="000000"/>
          <w:sz w:val="28"/>
          <w:szCs w:val="28"/>
        </w:rPr>
        <w:t xml:space="preserve">          </w:t>
      </w:r>
      <w:proofErr w:type="spellStart"/>
      <w:r w:rsidR="006F55F1" w:rsidRPr="006F55F1">
        <w:rPr>
          <w:rFonts w:ascii="Times New Roman" w:hAnsi="Times New Roman"/>
          <w:color w:val="000000"/>
          <w:sz w:val="28"/>
          <w:szCs w:val="28"/>
        </w:rPr>
        <w:t>L</w:t>
      </w:r>
      <w:r w:rsidRPr="006F55F1"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5</w:t>
      </w:r>
      <w:r w:rsidR="006F55F1" w:rsidRPr="006F55F1">
        <w:rPr>
          <w:rFonts w:ascii="Times New Roman" w:hAnsi="Times New Roman"/>
          <w:color w:val="000000"/>
          <w:sz w:val="28"/>
          <w:szCs w:val="28"/>
        </w:rPr>
        <w:t>D</w:t>
      </w:r>
    </w:p>
    <w:p w14:paraId="330DA058" w14:textId="77777777" w:rsidR="005F5297" w:rsidRPr="006F55F1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CÓ TRÁCH </w:t>
      </w:r>
      <w:proofErr w:type="gram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NHIỆM  VỀ</w:t>
      </w:r>
      <w:proofErr w:type="gram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VIỆC LÀM CỦA MÌNH</w:t>
      </w:r>
    </w:p>
    <w:p w14:paraId="2CCD1547" w14:textId="77777777" w:rsidR="005F5297" w:rsidRPr="006F55F1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(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Tích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hợp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thêm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nội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dung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về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các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yêu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cầu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cần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đạt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của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bài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Em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là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học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sinh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lớp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5) </w:t>
      </w:r>
      <w:proofErr w:type="gram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- </w:t>
      </w:r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iết</w:t>
      </w:r>
      <w:proofErr w:type="spellEnd"/>
      <w:proofErr w:type="gramEnd"/>
      <w:r w:rsidRPr="006F55F1">
        <w:rPr>
          <w:rFonts w:ascii="Times New Roman" w:hAnsi="Times New Roman"/>
          <w:color w:val="000000"/>
          <w:sz w:val="28"/>
          <w:szCs w:val="28"/>
        </w:rPr>
        <w:t xml:space="preserve"> 1</w:t>
      </w:r>
    </w:p>
    <w:p w14:paraId="52B61F4E" w14:textId="7D038F77" w:rsidR="005F5297" w:rsidRPr="006F55F1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7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6F55F1" w:rsidRPr="006F55F1">
        <w:rPr>
          <w:rFonts w:ascii="Times New Roman" w:hAnsi="Times New Roman"/>
          <w:color w:val="000000"/>
          <w:sz w:val="28"/>
          <w:szCs w:val="28"/>
        </w:rPr>
        <w:t>3</w:t>
      </w:r>
    </w:p>
    <w:p w14:paraId="2FDBDD5C" w14:textId="77777777" w:rsidR="005F5297" w:rsidRPr="006F55F1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6F55F1">
        <w:rPr>
          <w:rFonts w:ascii="Times New Roman" w:hAnsi="Times New Roman"/>
          <w:color w:val="000000"/>
          <w:sz w:val="28"/>
          <w:szCs w:val="28"/>
        </w:rPr>
        <w:t xml:space="preserve">             </w:t>
      </w:r>
    </w:p>
    <w:p w14:paraId="20C7ED16" w14:textId="41BCC164" w:rsidR="005F5297" w:rsidRPr="006F55F1" w:rsidRDefault="005F5297" w:rsidP="005F5297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6F55F1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 xml:space="preserve"> </w:t>
      </w:r>
      <w:r w:rsidR="006F55F1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 xml:space="preserve">    </w:t>
      </w:r>
      <w:r w:rsidRPr="006F55F1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 xml:space="preserve">I.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fr-FR"/>
        </w:rPr>
        <w:t>Yêu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fr-FR"/>
        </w:rPr>
        <w:t>cầu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fr-FR"/>
        </w:rPr>
        <w:t>cần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fr-FR"/>
        </w:rPr>
        <w:t>đạt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 xml:space="preserve"> </w:t>
      </w:r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: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Sau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khi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họ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bà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này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, HS </w:t>
      </w:r>
      <w:proofErr w:type="spellStart"/>
      <w:proofErr w:type="gram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biết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:</w:t>
      </w:r>
      <w:proofErr w:type="gramEnd"/>
    </w:p>
    <w:p w14:paraId="30DF3697" w14:textId="7E095164" w:rsidR="005F5297" w:rsidRPr="006F55F1" w:rsidRDefault="005F5297" w:rsidP="005F5297">
      <w:pPr>
        <w:ind w:left="75" w:firstLine="645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-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Vị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thế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của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lớp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5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so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vớ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cá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lớp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trướ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.</w:t>
      </w:r>
    </w:p>
    <w:p w14:paraId="7E3E1146" w14:textId="77777777" w:rsidR="005F5297" w:rsidRPr="006F55F1" w:rsidRDefault="005F5297" w:rsidP="005F5297">
      <w:pPr>
        <w:ind w:left="795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-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Bướ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đầu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có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kĩ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nă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tự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nhậ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thứ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,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kĩ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nă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đặt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Yêu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cầu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cầ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đạt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.</w:t>
      </w:r>
    </w:p>
    <w:p w14:paraId="2E29A324" w14:textId="77777777" w:rsidR="005F5297" w:rsidRPr="006F55F1" w:rsidRDefault="005F5297" w:rsidP="005F5297">
      <w:pPr>
        <w:ind w:left="795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-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Vu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và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tự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hào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khi là HS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lớp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5.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Có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ý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thứ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họ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tập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,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rè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luyệ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để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xứ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đá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 xml:space="preserve"> là HS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  <w:lang w:val="fr-FR"/>
        </w:rPr>
        <w:t>lớp</w:t>
      </w:r>
      <w:proofErr w:type="spellEnd"/>
    </w:p>
    <w:p w14:paraId="0E646789" w14:textId="77777777" w:rsidR="005F5297" w:rsidRPr="006F55F1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6F55F1">
        <w:rPr>
          <w:rFonts w:ascii="Times New Roman" w:hAnsi="Times New Roman"/>
          <w:color w:val="000000"/>
          <w:sz w:val="28"/>
          <w:szCs w:val="28"/>
        </w:rPr>
        <w:tab/>
        <w:t xml:space="preserve">-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Mỗ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ngườ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cầ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phả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có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rách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nhiệm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về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việ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làm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mình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>.</w:t>
      </w:r>
    </w:p>
    <w:p w14:paraId="3CE4A2E0" w14:textId="77777777" w:rsidR="005F5297" w:rsidRPr="006F55F1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6F55F1">
        <w:rPr>
          <w:rFonts w:ascii="Times New Roman" w:hAnsi="Times New Roman"/>
          <w:color w:val="000000"/>
          <w:sz w:val="28"/>
          <w:szCs w:val="28"/>
        </w:rPr>
        <w:tab/>
        <w:t xml:space="preserve">-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Bướ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đầu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có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kĩ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nă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ra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quyết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định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quyết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định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mình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>.</w:t>
      </w:r>
    </w:p>
    <w:p w14:paraId="2A493661" w14:textId="77777777" w:rsidR="005F5297" w:rsidRPr="006F55F1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6F55F1">
        <w:rPr>
          <w:rFonts w:ascii="Times New Roman" w:hAnsi="Times New Roman"/>
          <w:color w:val="000000"/>
          <w:sz w:val="28"/>
          <w:szCs w:val="28"/>
        </w:rPr>
        <w:tab/>
        <w:t xml:space="preserve">- GDHS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có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nhữ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hành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vi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đú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khô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á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hành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việ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rố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ránh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rách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nhiệm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đổ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lỗ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cho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ngườ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khá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>.</w:t>
      </w:r>
    </w:p>
    <w:p w14:paraId="55B7FA42" w14:textId="143F52BE" w:rsidR="005F5297" w:rsidRPr="006F55F1" w:rsidRDefault="006F55F1" w:rsidP="005F5297">
      <w:pPr>
        <w:rPr>
          <w:rFonts w:ascii="Times New Roman" w:hAnsi="Times New Roman"/>
          <w:color w:val="000000"/>
          <w:sz w:val="28"/>
          <w:szCs w:val="28"/>
          <w:u w:val="single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</w:t>
      </w:r>
      <w:r w:rsidR="005F5297"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II.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   </w:t>
      </w:r>
      <w:proofErr w:type="spellStart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ồ</w:t>
      </w:r>
      <w:proofErr w:type="spellEnd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ùng</w:t>
      </w:r>
      <w:proofErr w:type="spellEnd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- </w:t>
      </w:r>
      <w:proofErr w:type="spellStart"/>
      <w:proofErr w:type="gramStart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:</w:t>
      </w:r>
      <w:proofErr w:type="gramEnd"/>
    </w:p>
    <w:p w14:paraId="0E0899B6" w14:textId="753DE899" w:rsidR="005F5297" w:rsidRPr="006F55F1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6F55F1">
        <w:rPr>
          <w:rFonts w:ascii="Times New Roman" w:hAnsi="Times New Roman"/>
          <w:color w:val="000000"/>
          <w:sz w:val="28"/>
          <w:szCs w:val="28"/>
        </w:rPr>
        <w:t xml:space="preserve">    GV</w:t>
      </w:r>
      <w:r w:rsidR="006F55F1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6F55F1"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và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mẩu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chuyệ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về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nhữ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ngườ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có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rách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nhiệm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cô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việ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hoặ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dũng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cảm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nhận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lỗ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sửa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lỗi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</w:rPr>
        <w:t>.</w:t>
      </w:r>
    </w:p>
    <w:p w14:paraId="7AFD8586" w14:textId="63113DBA" w:rsidR="005F5297" w:rsidRPr="006F55F1" w:rsidRDefault="006F55F1" w:rsidP="005F5297">
      <w:pPr>
        <w:ind w:firstLine="72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5F5297" w:rsidRPr="006F55F1"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spellStart"/>
      <w:r w:rsidR="005F5297" w:rsidRPr="006F55F1">
        <w:rPr>
          <w:rFonts w:ascii="Times New Roman" w:hAnsi="Times New Roman"/>
          <w:color w:val="000000"/>
          <w:sz w:val="28"/>
          <w:szCs w:val="28"/>
        </w:rPr>
        <w:t>Bảng</w:t>
      </w:r>
      <w:proofErr w:type="spellEnd"/>
      <w:r w:rsidR="005F5297"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="005F5297" w:rsidRPr="006F55F1">
        <w:rPr>
          <w:rFonts w:ascii="Times New Roman" w:hAnsi="Times New Roman"/>
          <w:color w:val="000000"/>
          <w:sz w:val="28"/>
          <w:szCs w:val="28"/>
        </w:rPr>
        <w:t>phụ</w:t>
      </w:r>
      <w:proofErr w:type="spellEnd"/>
      <w:r w:rsidR="005F5297"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="005F5297" w:rsidRPr="006F55F1">
        <w:rPr>
          <w:rFonts w:ascii="Times New Roman" w:hAnsi="Times New Roman"/>
          <w:color w:val="000000"/>
          <w:sz w:val="28"/>
          <w:szCs w:val="28"/>
        </w:rPr>
        <w:t>viết</w:t>
      </w:r>
      <w:proofErr w:type="spellEnd"/>
      <w:r w:rsidR="005F5297" w:rsidRPr="006F55F1">
        <w:rPr>
          <w:rFonts w:ascii="Times New Roman" w:hAnsi="Times New Roman"/>
          <w:color w:val="000000"/>
          <w:sz w:val="28"/>
          <w:szCs w:val="28"/>
        </w:rPr>
        <w:t xml:space="preserve"> BT1 </w:t>
      </w:r>
      <w:proofErr w:type="gramStart"/>
      <w:r w:rsidR="005F5297" w:rsidRPr="006F55F1">
        <w:rPr>
          <w:rFonts w:ascii="Times New Roman" w:hAnsi="Times New Roman"/>
          <w:color w:val="000000"/>
          <w:sz w:val="28"/>
          <w:szCs w:val="28"/>
        </w:rPr>
        <w:t xml:space="preserve">  ;</w:t>
      </w:r>
      <w:proofErr w:type="gramEnd"/>
      <w:r w:rsidR="005F5297" w:rsidRPr="006F55F1"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spellStart"/>
      <w:r w:rsidR="005F5297" w:rsidRPr="006F55F1">
        <w:rPr>
          <w:rFonts w:ascii="Times New Roman" w:hAnsi="Times New Roman"/>
          <w:color w:val="000000"/>
          <w:sz w:val="28"/>
          <w:szCs w:val="28"/>
        </w:rPr>
        <w:t>Thẻ</w:t>
      </w:r>
      <w:proofErr w:type="spellEnd"/>
      <w:r w:rsidR="005F5297" w:rsidRPr="006F55F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="005F5297" w:rsidRPr="006F55F1">
        <w:rPr>
          <w:rFonts w:ascii="Times New Roman" w:hAnsi="Times New Roman"/>
          <w:color w:val="000000"/>
          <w:sz w:val="28"/>
          <w:szCs w:val="28"/>
        </w:rPr>
        <w:t>màu</w:t>
      </w:r>
      <w:proofErr w:type="spellEnd"/>
      <w:r w:rsidR="005F5297" w:rsidRPr="006F55F1">
        <w:rPr>
          <w:rFonts w:ascii="Times New Roman" w:hAnsi="Times New Roman"/>
          <w:color w:val="000000"/>
          <w:sz w:val="28"/>
          <w:szCs w:val="28"/>
        </w:rPr>
        <w:t xml:space="preserve"> HĐ3 / </w:t>
      </w:r>
      <w:proofErr w:type="spellStart"/>
      <w:r w:rsidR="005F5297" w:rsidRPr="006F55F1">
        <w:rPr>
          <w:rFonts w:ascii="Times New Roman" w:hAnsi="Times New Roman"/>
          <w:color w:val="000000"/>
          <w:sz w:val="28"/>
          <w:szCs w:val="28"/>
        </w:rPr>
        <w:t>Tiết</w:t>
      </w:r>
      <w:proofErr w:type="spellEnd"/>
      <w:r w:rsidR="005F5297" w:rsidRPr="006F55F1">
        <w:rPr>
          <w:rFonts w:ascii="Times New Roman" w:hAnsi="Times New Roman"/>
          <w:color w:val="000000"/>
          <w:sz w:val="28"/>
          <w:szCs w:val="28"/>
        </w:rPr>
        <w:t xml:space="preserve"> 1</w:t>
      </w:r>
    </w:p>
    <w:p w14:paraId="6AF85E89" w14:textId="3DBF0C76" w:rsidR="005F5297" w:rsidRPr="006F55F1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6F55F1">
        <w:rPr>
          <w:rFonts w:ascii="Times New Roman" w:hAnsi="Times New Roman"/>
          <w:color w:val="000000"/>
          <w:sz w:val="28"/>
          <w:szCs w:val="28"/>
        </w:rPr>
        <w:t xml:space="preserve">    HS</w:t>
      </w:r>
      <w:r w:rsidR="006F55F1">
        <w:rPr>
          <w:rFonts w:ascii="Times New Roman" w:hAnsi="Times New Roman"/>
          <w:color w:val="000000"/>
          <w:sz w:val="28"/>
          <w:szCs w:val="28"/>
        </w:rPr>
        <w:t>:</w:t>
      </w:r>
      <w:r w:rsidRPr="006F55F1">
        <w:rPr>
          <w:rFonts w:ascii="Times New Roman" w:hAnsi="Times New Roman"/>
          <w:color w:val="000000"/>
          <w:sz w:val="28"/>
          <w:szCs w:val="28"/>
        </w:rPr>
        <w:t xml:space="preserve"> -</w:t>
      </w:r>
      <w:proofErr w:type="spellStart"/>
      <w:r w:rsidRPr="006F55F1">
        <w:rPr>
          <w:rFonts w:ascii="Times New Roman" w:hAnsi="Times New Roman"/>
          <w:color w:val="000000"/>
          <w:sz w:val="28"/>
          <w:szCs w:val="28"/>
        </w:rPr>
        <w:t>Sách</w:t>
      </w:r>
      <w:proofErr w:type="spellEnd"/>
    </w:p>
    <w:p w14:paraId="554FAD85" w14:textId="1D47E124" w:rsidR="005F5297" w:rsidRPr="006F55F1" w:rsidRDefault="005F5297" w:rsidP="006F55F1">
      <w:pPr>
        <w:pStyle w:val="ListParagraph"/>
        <w:numPr>
          <w:ilvl w:val="0"/>
          <w:numId w:val="15"/>
        </w:numPr>
        <w:rPr>
          <w:rFonts w:ascii="Times New Roman" w:hAnsi="Times New Roman"/>
          <w:color w:val="000000"/>
          <w:sz w:val="28"/>
          <w:szCs w:val="28"/>
          <w:u w:val="single"/>
        </w:rPr>
      </w:pPr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Các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o</w:t>
      </w:r>
      <w:r w:rsidRPr="006F55F1">
        <w:rPr>
          <w:rFonts w:ascii="Times New Roman" w:hAnsi="Times New Roman" w:cs="Cambria"/>
          <w:b/>
          <w:bCs/>
          <w:color w:val="000000"/>
          <w:sz w:val="28"/>
          <w:szCs w:val="28"/>
          <w:u w:val="single"/>
        </w:rPr>
        <w:t>ạ</w:t>
      </w:r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t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6F55F1">
        <w:rPr>
          <w:rFonts w:ascii="Times New Roman" w:hAnsi="Times New Roman" w:cs="VNI-Times"/>
          <w:b/>
          <w:bCs/>
          <w:color w:val="000000"/>
          <w:sz w:val="28"/>
          <w:szCs w:val="28"/>
          <w:u w:val="single"/>
        </w:rPr>
        <w:t>đ</w:t>
      </w:r>
      <w:r w:rsidRPr="006F55F1">
        <w:rPr>
          <w:rFonts w:ascii="Times New Roman" w:hAnsi="Times New Roman" w:cs="Cambria"/>
          <w:b/>
          <w:bCs/>
          <w:color w:val="000000"/>
          <w:sz w:val="28"/>
          <w:szCs w:val="28"/>
          <w:u w:val="single"/>
        </w:rPr>
        <w:t>ộ</w:t>
      </w:r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ng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</w:t>
      </w:r>
      <w:r w:rsidRPr="006F55F1">
        <w:rPr>
          <w:rFonts w:ascii="Times New Roman" w:hAnsi="Times New Roman" w:cs="Cambria"/>
          <w:b/>
          <w:bCs/>
          <w:color w:val="000000"/>
          <w:sz w:val="28"/>
          <w:szCs w:val="28"/>
          <w:u w:val="single"/>
        </w:rPr>
        <w:t>ạ</w:t>
      </w:r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r w:rsidRPr="006F55F1">
        <w:rPr>
          <w:rFonts w:ascii="Times New Roman" w:hAnsi="Times New Roman" w:cs="VNI-Times"/>
          <w:b/>
          <w:bCs/>
          <w:color w:val="000000"/>
          <w:sz w:val="28"/>
          <w:szCs w:val="28"/>
          <w:u w:val="single"/>
        </w:rPr>
        <w:t>–</w:t>
      </w:r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</w:t>
      </w:r>
      <w:r w:rsidRPr="006F55F1">
        <w:rPr>
          <w:rFonts w:ascii="Times New Roman" w:hAnsi="Times New Roman" w:cs="Cambria"/>
          <w:b/>
          <w:bCs/>
          <w:color w:val="000000"/>
          <w:sz w:val="28"/>
          <w:szCs w:val="28"/>
          <w:u w:val="single"/>
        </w:rPr>
        <w:t>ọ</w:t>
      </w:r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</w:t>
      </w:r>
      <w:proofErr w:type="spellEnd"/>
      <w:r w:rsidRPr="006F55F1">
        <w:rPr>
          <w:rFonts w:ascii="Times New Roman" w:hAnsi="Times New Roman"/>
          <w:color w:val="000000"/>
          <w:sz w:val="28"/>
          <w:szCs w:val="28"/>
          <w:u w:val="single"/>
        </w:rPr>
        <w:t xml:space="preserve">:   </w:t>
      </w:r>
    </w:p>
    <w:p w14:paraId="6CC0BBFA" w14:textId="77777777" w:rsidR="005F5297" w:rsidRPr="006F55F1" w:rsidRDefault="005F5297" w:rsidP="005F5297">
      <w:pPr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>Tiết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</w:rPr>
        <w:t xml:space="preserve"> 1</w:t>
      </w:r>
    </w:p>
    <w:tbl>
      <w:tblPr>
        <w:tblW w:w="1026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9"/>
        <w:gridCol w:w="4574"/>
        <w:gridCol w:w="4078"/>
        <w:gridCol w:w="979"/>
      </w:tblGrid>
      <w:tr w:rsidR="005F5297" w:rsidRPr="006F55F1" w14:paraId="723C178A" w14:textId="77777777" w:rsidTr="00F43A8E"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F85EE8" w14:textId="77777777" w:rsidR="005F5297" w:rsidRPr="006F55F1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F55F1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4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5DB224" w14:textId="77777777" w:rsidR="005F5297" w:rsidRPr="006F55F1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F55F1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         </w:t>
            </w:r>
            <w:r w:rsidRPr="006F55F1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4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87C9F9" w14:textId="77777777" w:rsidR="005F5297" w:rsidRPr="006F55F1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F55F1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  </w:t>
            </w:r>
            <w:r w:rsidRPr="006F55F1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6F55F1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6F55F1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C2675" w14:textId="77777777" w:rsidR="005F5297" w:rsidRPr="006F55F1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F55F1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795D833F" w14:textId="77777777" w:rsidTr="00F43A8E"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5FFC7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2’</w:t>
            </w:r>
          </w:p>
          <w:p w14:paraId="2B64903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4BFE1A1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6E3B214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6D7924A4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B7FA51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14’</w:t>
            </w:r>
          </w:p>
          <w:p w14:paraId="4AECFA0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0041ECB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7C22E51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61BBC7E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7BF0A64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A280F4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4DDF82E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12AD4C1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1D4C80A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1AF00A9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05D2213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6951DC5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047F559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2402729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lastRenderedPageBreak/>
              <w:t xml:space="preserve">   </w:t>
            </w:r>
          </w:p>
          <w:p w14:paraId="0CF2FFA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614723C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01346F4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39D8C1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  </w:t>
            </w:r>
          </w:p>
          <w:p w14:paraId="5E137ED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</w:p>
          <w:p w14:paraId="2CF6879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10’</w:t>
            </w:r>
          </w:p>
          <w:p w14:paraId="08BC017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2F90539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4EE3DE9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16DFF23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  </w:t>
            </w:r>
          </w:p>
          <w:p w14:paraId="285B34B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4E0328E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6A45E60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1695D9B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0DCEB03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4D4A897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3F896F0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1674571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083E3CD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6B0C70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0B047082" w14:textId="6903BC7D" w:rsidR="005F5297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445CEC6A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3BE6796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8’</w:t>
            </w:r>
          </w:p>
          <w:p w14:paraId="13CBFE3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  </w:t>
            </w:r>
          </w:p>
          <w:p w14:paraId="13E38A3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</w:p>
          <w:p w14:paraId="1B3A802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2E54258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6D30641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747C9B1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</w:p>
          <w:p w14:paraId="6B56F8B4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 </w:t>
            </w:r>
          </w:p>
          <w:p w14:paraId="028FFD84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68FD689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3’</w:t>
            </w:r>
          </w:p>
        </w:tc>
        <w:tc>
          <w:tcPr>
            <w:tcW w:w="4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A39A6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lastRenderedPageBreak/>
              <w:t xml:space="preserve">* 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</w:t>
            </w:r>
          </w:p>
          <w:p w14:paraId="0B66DE2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hát</w:t>
            </w:r>
            <w:proofErr w:type="spellEnd"/>
          </w:p>
          <w:p w14:paraId="0464256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ạt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học</w:t>
            </w:r>
            <w:proofErr w:type="spellEnd"/>
          </w:p>
          <w:p w14:paraId="10FBA79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* </w:t>
            </w:r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b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:</w:t>
            </w: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</w:p>
          <w:p w14:paraId="215987D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HĐ1 - Tìm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hiể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r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bạ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Đức</w:t>
            </w:r>
          </w:p>
          <w:p w14:paraId="02BD85E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*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M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i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: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ấ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rõ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diễ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b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â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r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ức ;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í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ư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r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quy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ị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.</w:t>
            </w:r>
          </w:p>
          <w:p w14:paraId="3BC76C6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*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hành</w:t>
            </w:r>
            <w:proofErr w:type="spellEnd"/>
          </w:p>
          <w:p w14:paraId="6C9671B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T6 SGK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ầ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s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gh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.</w:t>
            </w:r>
          </w:p>
          <w:p w14:paraId="6294DF6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- 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ả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hỏ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SGK</w:t>
            </w:r>
          </w:p>
          <w:p w14:paraId="044B6A8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: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Đức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vô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đá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quả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bó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b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Doan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v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hỉ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Đức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Hợp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.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hư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lò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Đức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hấ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rác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hiệ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lastRenderedPageBreak/>
              <w:t>về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hà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mì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v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su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ghĩ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ìm</w:t>
            </w:r>
            <w:proofErr w:type="spellEnd"/>
            <w:proofErr w:type="gram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giả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quyế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phù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hợp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hấ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...Các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e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đư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ra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giúp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Đức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giả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quyế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vừ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lí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vừ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ì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. Qua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Đức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hú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ta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rú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ra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điề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gh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hớ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(SGK) </w:t>
            </w:r>
          </w:p>
          <w:p w14:paraId="5C429D6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2:</w:t>
            </w: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BT1, SGK</w:t>
            </w:r>
          </w:p>
          <w:p w14:paraId="029D428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M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i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: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x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ị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biể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số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r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hiệ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hoặ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r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hiệm</w:t>
            </w:r>
            <w:proofErr w:type="spellEnd"/>
          </w:p>
          <w:p w14:paraId="660DDAC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hành</w:t>
            </w:r>
            <w:proofErr w:type="spellEnd"/>
          </w:p>
          <w:p w14:paraId="3C8FFFA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- GV chi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hỏ</w:t>
            </w:r>
            <w:proofErr w:type="spellEnd"/>
          </w:p>
          <w:p w14:paraId="56D3AE30" w14:textId="5C55F779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BT1</w:t>
            </w:r>
          </w:p>
          <w:p w14:paraId="11CE3E8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:+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Các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biể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a,b,d,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l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biể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số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rác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hiệ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;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,đ,e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phả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l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biể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số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rác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hiệ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.</w:t>
            </w:r>
          </w:p>
          <w:p w14:paraId="3040B74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su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ghĩ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rướ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kh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hà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,</w:t>
            </w:r>
            <w:proofErr w:type="gram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dá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lỗ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sử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lỗ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;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gì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hì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đế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ơ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đế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hố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,...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l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biể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số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rác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hiệ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.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l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điề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hú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ta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.</w:t>
            </w:r>
          </w:p>
          <w:p w14:paraId="3DC2EAA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3</w:t>
            </w: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B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ỏ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ộ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(BT2, SGK)</w:t>
            </w:r>
          </w:p>
          <w:p w14:paraId="79B1627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M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i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: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.</w:t>
            </w:r>
          </w:p>
          <w:p w14:paraId="251C0A0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hành</w:t>
            </w:r>
            <w:proofErr w:type="spellEnd"/>
          </w:p>
          <w:p w14:paraId="3FB8DC5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ượ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kiến</w:t>
            </w:r>
            <w:proofErr w:type="spellEnd"/>
          </w:p>
          <w:p w14:paraId="31EA123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:+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Tán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a,đ</w:t>
            </w:r>
            <w:proofErr w:type="spellEnd"/>
          </w:p>
          <w:p w14:paraId="7BC946D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á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b,c</w:t>
            </w:r>
            <w:proofErr w:type="spellEnd"/>
            <w:proofErr w:type="gramEnd"/>
            <w:r w:rsidRPr="00CC1453">
              <w:rPr>
                <w:rFonts w:ascii="Times New Roman" w:hAnsi="Times New Roman"/>
                <w:i/>
                <w:iCs/>
                <w:color w:val="000000"/>
                <w:sz w:val="27"/>
                <w:szCs w:val="27"/>
              </w:rPr>
              <w:t>, d</w:t>
            </w:r>
          </w:p>
          <w:p w14:paraId="73B023F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</w:rPr>
            </w:pP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  <w:u w:val="single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  <w:u w:val="single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  <w:u w:val="single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  <w:u w:val="single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  <w:u w:val="single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  <w:u w:val="single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7"/>
                <w:szCs w:val="27"/>
                <w:u w:val="single"/>
              </w:rPr>
              <w:t>tiếp</w:t>
            </w:r>
            <w:proofErr w:type="spellEnd"/>
          </w:p>
          <w:p w14:paraId="47607D7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</w:p>
          <w:p w14:paraId="5BBB1E9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rò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h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ó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va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(BT3)</w:t>
            </w:r>
          </w:p>
          <w:p w14:paraId="3492770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</w:tc>
        <w:tc>
          <w:tcPr>
            <w:tcW w:w="4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EE1DE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6FD8A7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hiện</w:t>
            </w:r>
            <w:proofErr w:type="spellEnd"/>
          </w:p>
          <w:p w14:paraId="57B5105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 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</w:p>
          <w:p w14:paraId="58413DD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9EE1F3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1F30977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262E735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F0B874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85285B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T6 SGK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ầ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s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gh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.</w:t>
            </w:r>
          </w:p>
          <w:p w14:paraId="70E18BA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17B7B0B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ả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, TLCH</w:t>
            </w:r>
          </w:p>
          <w:p w14:paraId="7D03C3C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147AC54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 </w:t>
            </w:r>
          </w:p>
          <w:p w14:paraId="44EFAEF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3A1899C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CCFD21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</w:p>
          <w:p w14:paraId="2BBB86B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42AC89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085EC4C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36AF609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 1-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g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hớ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(SGK)</w:t>
            </w:r>
          </w:p>
          <w:p w14:paraId="0119E62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99E9FA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355FF32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3D0025E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49BA65E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0EE54DF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1-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BT  </w:t>
            </w:r>
          </w:p>
          <w:p w14:paraId="0DEC521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ả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</w:p>
          <w:p w14:paraId="3E16555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d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bày</w:t>
            </w:r>
            <w:proofErr w:type="spellEnd"/>
          </w:p>
          <w:p w14:paraId="79D580D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0EBB95F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4D74D58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162FBF9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</w:p>
          <w:p w14:paraId="40D58B6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B52955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0A37DBB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1BF3A17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6C852FD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4C89F38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6350250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14A99D7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4A09C35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7398429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333F6E1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236FADC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b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ỏ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độ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gi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ẻ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mà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gi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thí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>l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7"/>
                <w:szCs w:val="27"/>
              </w:rPr>
              <w:t xml:space="preserve"> do </w:t>
            </w:r>
          </w:p>
          <w:p w14:paraId="0E6B102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3C566B2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A5879B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438D6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2D9442F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2BD8FCE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3E6C071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1589B8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4F5451C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70D22C2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49F51E2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B9372C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42A7DCC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3CCD312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26E493B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2A03C3C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6D7B4DA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2E5F437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17ABAB1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2FD00F3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5BE473B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663913C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  <w:p w14:paraId="36B92F6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7"/>
                <w:szCs w:val="27"/>
              </w:rPr>
            </w:pPr>
          </w:p>
        </w:tc>
      </w:tr>
    </w:tbl>
    <w:p w14:paraId="1381047F" w14:textId="77777777" w:rsidR="005F5297" w:rsidRPr="00CC1453" w:rsidRDefault="005F5297" w:rsidP="005F5297">
      <w:pPr>
        <w:rPr>
          <w:rFonts w:ascii="Times New Roman" w:hAnsi="Times New Roman"/>
          <w:color w:val="000000"/>
          <w:sz w:val="27"/>
          <w:szCs w:val="27"/>
        </w:rPr>
      </w:pPr>
    </w:p>
    <w:p w14:paraId="5796324F" w14:textId="7EDAFCFE" w:rsidR="005F5297" w:rsidRPr="00CC1453" w:rsidRDefault="006F55F1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3814E70D" w14:textId="77777777" w:rsidR="005F5297" w:rsidRPr="00CC1453" w:rsidRDefault="005F5297" w:rsidP="005F5297">
      <w:pPr>
        <w:rPr>
          <w:rFonts w:ascii="Times New Roman" w:hAnsi="Times New Roman"/>
          <w:color w:val="000000"/>
          <w:sz w:val="27"/>
          <w:szCs w:val="27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14F0BC36" w14:textId="77777777" w:rsidR="005F5297" w:rsidRPr="00CC1453" w:rsidRDefault="005F5297" w:rsidP="005F5297">
      <w:pPr>
        <w:rPr>
          <w:rFonts w:ascii="Times New Roman" w:hAnsi="Times New Roman"/>
          <w:color w:val="000000"/>
          <w:sz w:val="27"/>
          <w:szCs w:val="27"/>
        </w:rPr>
      </w:pPr>
    </w:p>
    <w:p w14:paraId="727118F7" w14:textId="77777777" w:rsidR="005F5297" w:rsidRPr="00CC1453" w:rsidRDefault="005F5297" w:rsidP="005F5297">
      <w:pPr>
        <w:rPr>
          <w:rFonts w:ascii="Times New Roman" w:hAnsi="Times New Roman"/>
          <w:color w:val="000000"/>
          <w:sz w:val="27"/>
          <w:szCs w:val="27"/>
        </w:rPr>
      </w:pPr>
    </w:p>
    <w:p w14:paraId="77D7A228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590DDCD4" w14:textId="77777777" w:rsidR="006F55F1" w:rsidRDefault="006F55F1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6594E02F" w14:textId="77777777" w:rsidR="006F55F1" w:rsidRDefault="006F55F1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2674BE10" w14:textId="03DD8DC8" w:rsidR="005F5297" w:rsidRPr="00A22592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A22592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67AC2415" w14:textId="77777777" w:rsidR="005F5297" w:rsidRPr="00A22592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51F12347" w14:textId="6326C7A3" w:rsidR="005F5297" w:rsidRPr="00A22592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:  ĐỊA LÍ  </w:t>
      </w:r>
      <w:r w:rsidR="006F55F1">
        <w:rPr>
          <w:rFonts w:ascii="Times New Roman" w:hAnsi="Times New Roman"/>
          <w:color w:val="000000"/>
          <w:sz w:val="28"/>
          <w:szCs w:val="28"/>
        </w:rPr>
        <w:t xml:space="preserve">    </w:t>
      </w:r>
      <w:proofErr w:type="spellStart"/>
      <w:r w:rsidR="006F55F1">
        <w:rPr>
          <w:rFonts w:ascii="Times New Roman" w:hAnsi="Times New Roman"/>
          <w:color w:val="000000"/>
          <w:sz w:val="28"/>
          <w:szCs w:val="28"/>
        </w:rPr>
        <w:t>L</w:t>
      </w:r>
      <w:r w:rsidRPr="00A22592"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5</w:t>
      </w:r>
      <w:r w:rsidR="006F55F1">
        <w:rPr>
          <w:rFonts w:ascii="Times New Roman" w:hAnsi="Times New Roman"/>
          <w:color w:val="000000"/>
          <w:sz w:val="28"/>
          <w:szCs w:val="28"/>
        </w:rPr>
        <w:t>D</w:t>
      </w:r>
    </w:p>
    <w:p w14:paraId="2AE338FB" w14:textId="77777777" w:rsidR="005F5297" w:rsidRPr="00A22592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A22592">
        <w:rPr>
          <w:rFonts w:ascii="Times New Roman" w:hAnsi="Times New Roman"/>
          <w:b/>
          <w:bCs/>
          <w:color w:val="000000"/>
          <w:sz w:val="28"/>
          <w:szCs w:val="28"/>
        </w:rPr>
        <w:t>VIỆT NAM – ĐẤT NƯỚC CHÚNG TA</w:t>
      </w:r>
      <w:proofErr w:type="gramStart"/>
      <w:r w:rsidRPr="00A22592">
        <w:rPr>
          <w:rFonts w:ascii="Times New Roman" w:hAnsi="Times New Roman"/>
          <w:b/>
          <w:bCs/>
          <w:color w:val="000000"/>
          <w:sz w:val="28"/>
          <w:szCs w:val="28"/>
        </w:rPr>
        <w:t xml:space="preserve">- </w:t>
      </w:r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Tiết</w:t>
      </w:r>
      <w:proofErr w:type="spellEnd"/>
      <w:proofErr w:type="gramEnd"/>
      <w:r w:rsidRPr="00A22592">
        <w:rPr>
          <w:rFonts w:ascii="Times New Roman" w:hAnsi="Times New Roman"/>
          <w:color w:val="000000"/>
          <w:sz w:val="28"/>
          <w:szCs w:val="28"/>
        </w:rPr>
        <w:t xml:space="preserve"> 1</w:t>
      </w:r>
    </w:p>
    <w:p w14:paraId="6A0DB505" w14:textId="75979CB3" w:rsidR="005F5297" w:rsidRPr="00A22592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proofErr w:type="gram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 6</w:t>
      </w:r>
      <w:proofErr w:type="gram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6F55F1">
        <w:rPr>
          <w:rFonts w:ascii="Times New Roman" w:hAnsi="Times New Roman"/>
          <w:color w:val="000000"/>
          <w:sz w:val="28"/>
          <w:szCs w:val="28"/>
        </w:rPr>
        <w:t>3</w:t>
      </w:r>
    </w:p>
    <w:p w14:paraId="2AE677BB" w14:textId="77777777" w:rsidR="005F5297" w:rsidRPr="00A22592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A22592">
        <w:rPr>
          <w:rFonts w:ascii="Times New Roman" w:hAnsi="Times New Roman"/>
          <w:color w:val="000000"/>
          <w:sz w:val="28"/>
          <w:szCs w:val="28"/>
        </w:rPr>
        <w:t xml:space="preserve">     </w:t>
      </w:r>
      <w:r w:rsidRPr="00A22592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                           </w:t>
      </w:r>
    </w:p>
    <w:p w14:paraId="668BFE86" w14:textId="047D3732" w:rsidR="005F5297" w:rsidRPr="00A22592" w:rsidRDefault="006F55F1" w:rsidP="005F5297">
      <w:pPr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  I</w:t>
      </w:r>
      <w:r w:rsidR="005F5297" w:rsidRPr="00A22592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êu</w:t>
      </w:r>
      <w:proofErr w:type="spellEnd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u</w:t>
      </w:r>
      <w:proofErr w:type="spellEnd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n</w:t>
      </w:r>
      <w:proofErr w:type="spellEnd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proofErr w:type="gramStart"/>
      <w:r w:rsidR="005F5297"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ạt</w:t>
      </w:r>
      <w:proofErr w:type="spellEnd"/>
      <w:r w:rsidR="005F5297" w:rsidRPr="00A22592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="005F5297" w:rsidRPr="00A22592">
        <w:rPr>
          <w:rFonts w:ascii="Times New Roman" w:hAnsi="Times New Roman"/>
          <w:color w:val="000000"/>
          <w:sz w:val="28"/>
          <w:szCs w:val="28"/>
        </w:rPr>
        <w:t>:</w:t>
      </w:r>
      <w:proofErr w:type="gramEnd"/>
      <w:r w:rsidR="00385262">
        <w:rPr>
          <w:rFonts w:ascii="Times New Roman" w:hAnsi="Times New Roman"/>
          <w:color w:val="000000"/>
          <w:sz w:val="28"/>
          <w:szCs w:val="28"/>
        </w:rPr>
        <w:t xml:space="preserve">   </w:t>
      </w:r>
      <w:r w:rsidR="005F5297" w:rsidRPr="00A22592">
        <w:rPr>
          <w:rFonts w:ascii="Times New Roman" w:hAnsi="Times New Roman"/>
          <w:color w:val="000000"/>
          <w:sz w:val="28"/>
          <w:szCs w:val="28"/>
        </w:rPr>
        <w:t xml:space="preserve">Học </w:t>
      </w:r>
      <w:proofErr w:type="spellStart"/>
      <w:r w:rsidR="005F5297" w:rsidRPr="00A22592">
        <w:rPr>
          <w:rFonts w:ascii="Times New Roman" w:hAnsi="Times New Roman"/>
          <w:color w:val="000000"/>
          <w:sz w:val="28"/>
          <w:szCs w:val="28"/>
        </w:rPr>
        <w:t>xong</w:t>
      </w:r>
      <w:proofErr w:type="spellEnd"/>
      <w:r w:rsidR="005F5297"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="005F5297" w:rsidRPr="00A22592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="005F5297"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="005F5297" w:rsidRPr="00A22592">
        <w:rPr>
          <w:rFonts w:ascii="Times New Roman" w:hAnsi="Times New Roman"/>
          <w:color w:val="000000"/>
          <w:sz w:val="28"/>
          <w:szCs w:val="28"/>
        </w:rPr>
        <w:t>này</w:t>
      </w:r>
      <w:proofErr w:type="spellEnd"/>
      <w:r w:rsidR="005F5297" w:rsidRPr="00A22592">
        <w:rPr>
          <w:rFonts w:ascii="Times New Roman" w:hAnsi="Times New Roman"/>
          <w:color w:val="000000"/>
          <w:sz w:val="28"/>
          <w:szCs w:val="28"/>
        </w:rPr>
        <w:t>, HS:</w:t>
      </w:r>
    </w:p>
    <w:p w14:paraId="23B0405C" w14:textId="77777777" w:rsidR="005F5297" w:rsidRPr="00A22592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A22592">
        <w:rPr>
          <w:rFonts w:ascii="Times New Roman" w:hAnsi="Times New Roman"/>
          <w:color w:val="000000"/>
          <w:sz w:val="28"/>
          <w:szCs w:val="28"/>
        </w:rPr>
        <w:t xml:space="preserve">           -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Chỉ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ược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vị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trí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ịa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lí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giới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hạn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nước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Việt Nam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trên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bản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ồ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(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lược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ồ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)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trên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quả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ịa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cầu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>.</w:t>
      </w:r>
    </w:p>
    <w:p w14:paraId="3BA1CF8E" w14:textId="77777777" w:rsidR="005F5297" w:rsidRPr="00A22592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A22592">
        <w:rPr>
          <w:rFonts w:ascii="Times New Roman" w:hAnsi="Times New Roman"/>
          <w:color w:val="000000"/>
          <w:sz w:val="28"/>
          <w:szCs w:val="28"/>
        </w:rPr>
        <w:t xml:space="preserve">           -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Mô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tả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ược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vị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trí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ịa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lí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hình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dạng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nước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ta. -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Nhớ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diện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tích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lãnh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thổ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ất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nước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Việt Nam.</w:t>
      </w:r>
    </w:p>
    <w:p w14:paraId="51363D6B" w14:textId="77777777" w:rsidR="006F55F1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A22592">
        <w:rPr>
          <w:rFonts w:ascii="Times New Roman" w:hAnsi="Times New Roman"/>
          <w:color w:val="000000"/>
          <w:sz w:val="28"/>
          <w:szCs w:val="28"/>
        </w:rPr>
        <w:t xml:space="preserve">           -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Biết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ược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những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t/l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số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khó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khăn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do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vị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trí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ịa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lí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nước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ta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em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lại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>.</w:t>
      </w:r>
    </w:p>
    <w:p w14:paraId="405EAA3C" w14:textId="3A25A4F6" w:rsidR="005F5297" w:rsidRPr="00A22592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A22592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="006F55F1"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Pr="00A22592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ồ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ùng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- </w:t>
      </w:r>
      <w:proofErr w:type="spellStart"/>
      <w:proofErr w:type="gramStart"/>
      <w:r w:rsidRPr="006F55F1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A22592">
        <w:rPr>
          <w:rFonts w:ascii="Times New Roman" w:hAnsi="Times New Roman"/>
          <w:b/>
          <w:bCs/>
          <w:color w:val="000000"/>
          <w:sz w:val="28"/>
          <w:szCs w:val="28"/>
        </w:rPr>
        <w:t xml:space="preserve"> :</w:t>
      </w:r>
      <w:proofErr w:type="gramEnd"/>
    </w:p>
    <w:p w14:paraId="0AB59E96" w14:textId="77777777" w:rsidR="005F5297" w:rsidRPr="00A22592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A22592">
        <w:rPr>
          <w:rFonts w:ascii="Times New Roman" w:hAnsi="Times New Roman"/>
          <w:color w:val="000000"/>
          <w:sz w:val="28"/>
          <w:szCs w:val="28"/>
        </w:rPr>
        <w:t xml:space="preserve">       GV:</w:t>
      </w:r>
    </w:p>
    <w:p w14:paraId="74918B59" w14:textId="77777777" w:rsidR="005F5297" w:rsidRPr="00A22592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A22592">
        <w:rPr>
          <w:rFonts w:ascii="Times New Roman" w:hAnsi="Times New Roman"/>
          <w:color w:val="000000"/>
          <w:sz w:val="28"/>
          <w:szCs w:val="28"/>
        </w:rPr>
        <w:t xml:space="preserve">       -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Bản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ồ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ịa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lí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tự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nhiên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Việt Nam-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Quả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ịa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cầu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>.</w:t>
      </w:r>
    </w:p>
    <w:p w14:paraId="0E9BD1A4" w14:textId="77777777" w:rsidR="005F5297" w:rsidRPr="00A22592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A22592">
        <w:rPr>
          <w:rFonts w:ascii="Times New Roman" w:hAnsi="Times New Roman"/>
          <w:color w:val="000000"/>
          <w:sz w:val="28"/>
          <w:szCs w:val="28"/>
        </w:rPr>
        <w:t xml:space="preserve">        - 2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lược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ồ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trống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, 2bộ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bìa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nhỏ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ghi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các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chữ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Phú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Quốc,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Côn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ảo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, Trường Sa, Hoàng </w:t>
      </w:r>
      <w:proofErr w:type="gramStart"/>
      <w:r w:rsidRPr="00A22592">
        <w:rPr>
          <w:rFonts w:ascii="Times New Roman" w:hAnsi="Times New Roman"/>
          <w:color w:val="000000"/>
          <w:sz w:val="28"/>
          <w:szCs w:val="28"/>
        </w:rPr>
        <w:t>Sa,…</w:t>
      </w:r>
      <w:proofErr w:type="gramEnd"/>
    </w:p>
    <w:p w14:paraId="0AC6413F" w14:textId="77777777" w:rsidR="005F5297" w:rsidRPr="00A22592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A22592">
        <w:rPr>
          <w:rFonts w:ascii="Times New Roman" w:hAnsi="Times New Roman"/>
          <w:color w:val="000000"/>
          <w:sz w:val="28"/>
          <w:szCs w:val="28"/>
        </w:rPr>
        <w:t xml:space="preserve">        </w:t>
      </w:r>
      <w:proofErr w:type="gramStart"/>
      <w:r w:rsidRPr="00A22592">
        <w:rPr>
          <w:rFonts w:ascii="Times New Roman" w:hAnsi="Times New Roman"/>
          <w:color w:val="000000"/>
          <w:sz w:val="28"/>
          <w:szCs w:val="28"/>
        </w:rPr>
        <w:t>HS :</w:t>
      </w:r>
      <w:proofErr w:type="gram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Sách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địa</w:t>
      </w:r>
      <w:proofErr w:type="spellEnd"/>
      <w:r w:rsidRPr="00A22592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A22592">
        <w:rPr>
          <w:rFonts w:ascii="Times New Roman" w:hAnsi="Times New Roman"/>
          <w:color w:val="000000"/>
          <w:sz w:val="28"/>
          <w:szCs w:val="28"/>
        </w:rPr>
        <w:t>lí</w:t>
      </w:r>
      <w:proofErr w:type="spellEnd"/>
    </w:p>
    <w:p w14:paraId="72C1B7FE" w14:textId="2CB336A1" w:rsidR="005F5297" w:rsidRPr="00385262" w:rsidRDefault="005F5297" w:rsidP="00385262">
      <w:pPr>
        <w:pStyle w:val="ListParagraph"/>
        <w:numPr>
          <w:ilvl w:val="0"/>
          <w:numId w:val="16"/>
        </w:numP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proofErr w:type="spellStart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o</w:t>
      </w:r>
      <w:r w:rsidRPr="00385262">
        <w:rPr>
          <w:rFonts w:ascii="Times New Roman" w:hAnsi="Times New Roman" w:cs="Cambria"/>
          <w:b/>
          <w:bCs/>
          <w:color w:val="000000"/>
          <w:sz w:val="28"/>
          <w:szCs w:val="28"/>
          <w:u w:val="single"/>
        </w:rPr>
        <w:t>ạ</w:t>
      </w:r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t</w:t>
      </w:r>
      <w:proofErr w:type="spellEnd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385262">
        <w:rPr>
          <w:rFonts w:ascii="Times New Roman" w:hAnsi="Times New Roman" w:cs="VNI-Times"/>
          <w:b/>
          <w:bCs/>
          <w:color w:val="000000"/>
          <w:sz w:val="28"/>
          <w:szCs w:val="28"/>
          <w:u w:val="single"/>
        </w:rPr>
        <w:t>đ</w:t>
      </w:r>
      <w:r w:rsidRPr="00385262">
        <w:rPr>
          <w:rFonts w:ascii="Times New Roman" w:hAnsi="Times New Roman" w:cs="Cambria"/>
          <w:b/>
          <w:bCs/>
          <w:color w:val="000000"/>
          <w:sz w:val="28"/>
          <w:szCs w:val="28"/>
          <w:u w:val="single"/>
        </w:rPr>
        <w:t>ộ</w:t>
      </w:r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ng</w:t>
      </w:r>
      <w:proofErr w:type="spellEnd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</w:t>
      </w:r>
      <w:r w:rsidRPr="00385262">
        <w:rPr>
          <w:rFonts w:ascii="Times New Roman" w:hAnsi="Times New Roman" w:cs="Cambria"/>
          <w:b/>
          <w:bCs/>
          <w:color w:val="000000"/>
          <w:sz w:val="28"/>
          <w:szCs w:val="28"/>
          <w:u w:val="single"/>
        </w:rPr>
        <w:t>ạ</w:t>
      </w:r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</w:t>
      </w:r>
      <w:proofErr w:type="spellEnd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hủ</w:t>
      </w:r>
      <w:proofErr w:type="spellEnd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ếu</w:t>
      </w:r>
      <w:proofErr w:type="spellEnd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 </w:t>
      </w:r>
    </w:p>
    <w:tbl>
      <w:tblPr>
        <w:tblW w:w="1062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4590"/>
        <w:gridCol w:w="4320"/>
        <w:gridCol w:w="990"/>
      </w:tblGrid>
      <w:tr w:rsidR="005F5297" w:rsidRPr="00A22592" w14:paraId="184FE901" w14:textId="77777777" w:rsidTr="00F43A8E">
        <w:trPr>
          <w:trHeight w:val="503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BC8EA0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G</w:t>
            </w:r>
          </w:p>
        </w:tc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853A3" w14:textId="77777777" w:rsidR="005F5297" w:rsidRPr="00A22592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6D60F2" w14:textId="77777777" w:rsidR="005F5297" w:rsidRPr="00A22592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CD765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A22592" w14:paraId="19F58E91" w14:textId="77777777" w:rsidTr="00F43A8E">
        <w:trPr>
          <w:trHeight w:val="7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AA7E64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2’</w:t>
            </w:r>
          </w:p>
          <w:p w14:paraId="43BF908E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27196357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04CC96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17295104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715B49C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13’</w:t>
            </w:r>
          </w:p>
          <w:p w14:paraId="06BE9A52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932E081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FDB8EDB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50420CD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6B4FFC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E84599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C2CA43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9D63158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29300856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2BC9F63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93B7222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8963BAC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7C0D9A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02297CD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A26588E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C202B8E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933DCF9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B115FF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A5B3CC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0EF82FC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80CA47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ADCB945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BC5DBC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564F50E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19C207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03532E7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3EE8FC7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20E802F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1588270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90C3CD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BB46364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255DDF5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3309F66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6B5FEA04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11’</w:t>
            </w:r>
          </w:p>
          <w:p w14:paraId="59A183C1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4856F6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3CD8AA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509532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9789C26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30B1062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A804A62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B24FB8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A90F93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C74A0E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170B1C9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B61366C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B71B53C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4429D23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A92EF35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EF6D2A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93BC4D8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FB4B1E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C24751" w14:textId="1F5750EA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B36D3BB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6’</w:t>
            </w:r>
          </w:p>
          <w:p w14:paraId="21657697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C834789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35C33F3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341E1AB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7B48A4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9EAE85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5F99F05E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2FA72E00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   4’</w:t>
            </w:r>
          </w:p>
        </w:tc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9C8666" w14:textId="77777777" w:rsidR="005F5297" w:rsidRPr="00A22592" w:rsidRDefault="005F5297" w:rsidP="00F43A8E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a.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</w:p>
          <w:p w14:paraId="7EDCCD12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Cho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á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77B41975" w14:textId="77777777" w:rsidR="005F5297" w:rsidRPr="00A22592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ạ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dạy</w:t>
            </w:r>
            <w:proofErr w:type="spellEnd"/>
          </w:p>
          <w:p w14:paraId="53418953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b.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ình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ành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ớ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</w:p>
          <w:p w14:paraId="143E1DAE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Đ1</w:t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Vị</w:t>
            </w:r>
            <w:proofErr w:type="spellEnd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rí</w:t>
            </w:r>
            <w:proofErr w:type="spellEnd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ịa</w:t>
            </w:r>
            <w:proofErr w:type="spellEnd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í</w:t>
            </w:r>
            <w:proofErr w:type="spellEnd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giới</w:t>
            </w:r>
            <w:proofErr w:type="spellEnd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ạn</w:t>
            </w:r>
            <w:proofErr w:type="spellEnd"/>
          </w:p>
          <w:p w14:paraId="2E055E99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*</w:t>
            </w:r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ân</w:t>
            </w:r>
            <w:proofErr w:type="spellEnd"/>
          </w:p>
          <w:p w14:paraId="1F0AEAE0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B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 xml:space="preserve"> 1</w:t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</w:p>
          <w:p w14:paraId="00E15E4F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/ SGK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LCH</w:t>
            </w:r>
          </w:p>
          <w:p w14:paraId="60EBA263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:</w:t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sym w:font="Wingdings" w:char="F09F"/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iệt Nam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ồ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ộ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hậ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4AC197D1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sym w:font="Wingdings" w:char="F09F"/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ị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í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iề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ượ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ồ</w:t>
            </w:r>
            <w:proofErr w:type="spellEnd"/>
          </w:p>
          <w:p w14:paraId="7FEA08C9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sym w:font="Wingdings" w:char="F09F"/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iề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iáp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505FFB62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sym w:font="Wingdings" w:char="F09F"/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iển bao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ọ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hí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iề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?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ê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iể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0D3BBBE4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sym w:font="Wingdings" w:char="F09F"/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Kể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ê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ả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quầ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ả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?</w:t>
            </w:r>
          </w:p>
          <w:p w14:paraId="47A3D2C6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 xml:space="preserve">Bước2 </w:t>
            </w:r>
          </w:p>
          <w:p w14:paraId="72D9D190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hiệ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</w:p>
          <w:p w14:paraId="29498723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- GV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ung: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ất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ồm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ất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iề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iể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ảo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quầ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ảo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;</w:t>
            </w:r>
            <w:proofErr w:type="gram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oài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ra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ò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ù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ời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bao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ùm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ãnh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ổ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ta.</w:t>
            </w:r>
          </w:p>
          <w:p w14:paraId="04D20D14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B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 xml:space="preserve"> 3</w:t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</w:p>
          <w:p w14:paraId="094C770F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-4 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ị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í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ị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</w:p>
          <w:p w14:paraId="5580362B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: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ị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í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huậ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ợ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ia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ư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khá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32AAE08B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Kết</w:t>
            </w:r>
            <w:proofErr w:type="spellEnd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uậ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Việt Nam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ằm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á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ảo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Đông Dương,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uộc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u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ực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Đông Nam Á.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ột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ộ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phậ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âu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Á,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ù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iể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ô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ới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ại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dươ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ê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iều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uậ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ợi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o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iệc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iao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ưu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ới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ác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ằ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ườ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ộ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ườ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iể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ườ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à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ô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607514ED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2</w:t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ình</w:t>
            </w:r>
            <w:proofErr w:type="spellEnd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dạng</w:t>
            </w:r>
            <w:proofErr w:type="spellEnd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diện</w:t>
            </w:r>
            <w:proofErr w:type="spellEnd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ích</w:t>
            </w:r>
            <w:proofErr w:type="spellEnd"/>
          </w:p>
          <w:p w14:paraId="06B0BF8A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*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</w:p>
          <w:p w14:paraId="45B0B2C7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Bước</w:t>
            </w:r>
            <w:proofErr w:type="gramStart"/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1</w:t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Cho</w:t>
            </w:r>
            <w:proofErr w:type="gram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uận</w:t>
            </w:r>
            <w:proofErr w:type="spellEnd"/>
          </w:p>
          <w:p w14:paraId="26C74520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:</w:t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sym w:font="Wingdings" w:char="F09F"/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iề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ặ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45B3A561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sym w:font="Wingdings" w:char="F09F"/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ắ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a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ườ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hẳ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iề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dà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ao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iê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km?</w:t>
            </w:r>
          </w:p>
          <w:p w14:paraId="17DC6264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sym w:font="Wingdings" w:char="F09F"/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ơ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ẹp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ga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ấ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ao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iê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km?</w:t>
            </w:r>
          </w:p>
          <w:p w14:paraId="7CB75C3C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sym w:font="Wingdings" w:char="F09F"/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Diệ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ích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ãnh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hổ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khoả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ao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iê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km</w:t>
            </w:r>
            <w:proofErr w:type="gramStart"/>
            <w:r w:rsidRPr="00A22592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?</w:t>
            </w:r>
            <w:proofErr w:type="gramEnd"/>
          </w:p>
          <w:p w14:paraId="215A55B2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sym w:font="Wingdings" w:char="F09F"/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o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sánh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diệ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ích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iệ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219656B9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</w:pP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B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 xml:space="preserve"> 2:</w:t>
            </w:r>
          </w:p>
          <w:p w14:paraId="1F89AE82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hiệ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FF866A6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Kết</w:t>
            </w:r>
            <w:proofErr w:type="spellEnd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uậ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Phầ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ất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iề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ẹp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proofErr w:type="gram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ang,chạy</w:t>
            </w:r>
            <w:proofErr w:type="spellEnd"/>
            <w:proofErr w:type="gram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dài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eo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iều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Bắc- Nam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ườ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ờ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iển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o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ư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ình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ữ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S.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iều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dài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ừ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Bắc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o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Nam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oảng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1650 km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ơi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ẹp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ất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ưa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ầy</w:t>
            </w:r>
            <w:proofErr w:type="spellEnd"/>
            <w:r w:rsidRPr="00A22592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50 km.</w:t>
            </w:r>
          </w:p>
          <w:p w14:paraId="7786DBB2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Đ3-</w:t>
            </w:r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Trò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hơi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“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iếp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sức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”</w:t>
            </w:r>
          </w:p>
          <w:p w14:paraId="0BA7435D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B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 xml:space="preserve"> 1</w:t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</w:p>
          <w:p w14:paraId="2ACFF877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e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ượ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ồ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ố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hơ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2nhóm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h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sứ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ắ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ấ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ì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ượ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ồ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ú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ị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í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ó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77BB11F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B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 xml:space="preserve"> 2</w:t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</w:p>
          <w:p w14:paraId="2F46951B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B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 xml:space="preserve"> 3</w:t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</w:p>
          <w:p w14:paraId="41D2F20B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>c.Hoạt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ủng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ố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ối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iếp</w:t>
            </w:r>
            <w:proofErr w:type="spellEnd"/>
            <w:r w:rsidRPr="00A22592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</w:p>
          <w:p w14:paraId="549C638A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ớ</w:t>
            </w:r>
            <w:proofErr w:type="spellEnd"/>
          </w:p>
          <w:p w14:paraId="0EA39348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3455E515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5E422BBF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95256A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C923FC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á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ắ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  <w:proofErr w:type="spellEnd"/>
          </w:p>
          <w:p w14:paraId="2676312C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F49286C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4A07CFE" w14:textId="52BB39D4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3A64A7C" w14:textId="4D847A65" w:rsidR="0038526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E585E90" w14:textId="77777777" w:rsidR="00385262" w:rsidRPr="00A2259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E7FA3C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D77A117" w14:textId="4F30AD67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/ SGK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LCH</w:t>
            </w:r>
          </w:p>
          <w:p w14:paraId="19792242" w14:textId="77777777" w:rsidR="00385262" w:rsidRPr="00A2259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6BF2A1" w14:textId="57240FA6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iề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iể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ả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quầ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ảo</w:t>
            </w:r>
            <w:proofErr w:type="spellEnd"/>
          </w:p>
          <w:p w14:paraId="1D792CB2" w14:textId="4CB476E4" w:rsidR="0038526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241D495" w14:textId="7285241A" w:rsidR="0038526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8C700B0" w14:textId="77777777" w:rsidR="00385262" w:rsidRPr="00A2259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547ED51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 Trung Quốc,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à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, Cam-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chia </w:t>
            </w:r>
          </w:p>
          <w:p w14:paraId="43682CBE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E895995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ô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a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ây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am</w:t>
            </w:r>
            <w:proofErr w:type="spellEnd"/>
          </w:p>
          <w:p w14:paraId="463E5377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iển Đông</w:t>
            </w:r>
          </w:p>
          <w:p w14:paraId="6014C7C2" w14:textId="05725AE6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ả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á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Bạch Long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ĩ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hú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Quốc,...</w:t>
            </w:r>
            <w:proofErr w:type="gram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quầ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đảo: Trường Sa, Hoàng Sa </w:t>
            </w:r>
          </w:p>
          <w:p w14:paraId="0F15DFE2" w14:textId="553A88AA" w:rsidR="0038526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99B800" w14:textId="4134B476" w:rsidR="0038526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DFBF241" w14:textId="658963DB" w:rsidR="0038526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2C8A3E5" w14:textId="46447224" w:rsidR="0038526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ADBA2C6" w14:textId="67005BA5" w:rsidR="0038526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C8C15B" w14:textId="17AE6F91" w:rsidR="0038526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9FAC74C" w14:textId="77777777" w:rsidR="00385262" w:rsidRPr="00A2259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403AEA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ố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a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ị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í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ả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ồ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</w:p>
          <w:p w14:paraId="7320E9E3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3-4 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ị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í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ị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</w:p>
          <w:p w14:paraId="50B9A339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iểu</w:t>
            </w:r>
            <w:proofErr w:type="spellEnd"/>
          </w:p>
          <w:p w14:paraId="7CB7A1FD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CE5069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EF9C65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74F96C6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357F9BA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7443B47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FA2EA15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dự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SGK,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iệ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27FB18EC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ẹp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ga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hạy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dà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ờ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iể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o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ư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hữ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</w:t>
            </w:r>
          </w:p>
          <w:p w14:paraId="4E9DC3DF" w14:textId="44BC7C3C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- 1650 km</w:t>
            </w:r>
          </w:p>
          <w:p w14:paraId="1570126A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hưa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ầy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50km</w:t>
            </w:r>
          </w:p>
          <w:p w14:paraId="077F1C2A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khoả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30 000 km</w:t>
            </w:r>
            <w:r w:rsidRPr="00A22592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2</w:t>
            </w:r>
          </w:p>
          <w:p w14:paraId="32683ED1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43E9D4F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diệ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ích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ỏ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rung Quốc, Nhật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ả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ư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ơ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à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, Cam-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-chia</w:t>
            </w:r>
          </w:p>
          <w:p w14:paraId="5125C12E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ạ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diệ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3070E79D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6724D12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A039FFB" w14:textId="0DF6EA88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49029FD" w14:textId="39A7ACCC" w:rsidR="0038526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9CD870" w14:textId="4C2821B8" w:rsidR="0038526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A27260" w14:textId="77777777" w:rsidR="00385262" w:rsidRPr="00A22592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1D1E27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01A79F6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ò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hơi</w:t>
            </w:r>
            <w:proofErr w:type="spellEnd"/>
          </w:p>
          <w:p w14:paraId="02C5AA43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ộ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hơi</w:t>
            </w:r>
            <w:proofErr w:type="spellEnd"/>
          </w:p>
          <w:p w14:paraId="74218249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4902255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881F25D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4FD93A8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4E6F09" w14:textId="03D8B599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1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ớ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SGK.(</w:t>
            </w:r>
            <w:proofErr w:type="spellStart"/>
            <w:proofErr w:type="gram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ằ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á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ả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Đông Dương,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huộ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kh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ự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Đông Nam Á .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bao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ồ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ất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iề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ườ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ờ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iể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giố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ưm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chữ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ù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biể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rộng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lớ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thuộc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iển Đông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hiều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ả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quần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đảo</w:t>
            </w:r>
            <w:proofErr w:type="spellEnd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1406618C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HS </w:t>
            </w:r>
            <w:proofErr w:type="spellStart"/>
            <w:r w:rsidRPr="00A22592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D8F0F4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4A0AA37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2AED732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882837C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FB2295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A6A959B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5FA2F4D" w14:textId="77777777" w:rsidR="005F5297" w:rsidRPr="00A22592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7C6B123C" w14:textId="77777777" w:rsidR="005F5297" w:rsidRPr="00A22592" w:rsidRDefault="005F5297" w:rsidP="005F5297">
      <w:pPr>
        <w:rPr>
          <w:rFonts w:ascii="Times New Roman" w:hAnsi="Times New Roman"/>
          <w:b/>
          <w:color w:val="000000"/>
          <w:sz w:val="28"/>
          <w:szCs w:val="28"/>
        </w:rPr>
      </w:pPr>
    </w:p>
    <w:p w14:paraId="32A78587" w14:textId="0699D5D6" w:rsidR="005F5297" w:rsidRPr="00A22592" w:rsidRDefault="00385262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A22592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5FBA5E16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A22592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br w:type="page"/>
      </w:r>
    </w:p>
    <w:p w14:paraId="4DB3965F" w14:textId="77777777" w:rsidR="00385262" w:rsidRDefault="00385262">
      <w:pPr>
        <w:spacing w:after="160" w:line="259" w:lineRule="auto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lastRenderedPageBreak/>
        <w:br w:type="page"/>
      </w:r>
    </w:p>
    <w:p w14:paraId="0BB86E3A" w14:textId="2BBB5B8A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3D6960B1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0EAF33EE" w14:textId="0A8F69AF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</w:t>
      </w:r>
      <w:r>
        <w:rPr>
          <w:rFonts w:ascii="Times New Roman" w:hAnsi="Times New Roman"/>
          <w:color w:val="000000"/>
          <w:sz w:val="28"/>
          <w:szCs w:val="28"/>
        </w:rPr>
        <w:t>oạt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 TOÁN  </w:t>
      </w:r>
      <w:r w:rsidR="00385262">
        <w:rPr>
          <w:rFonts w:ascii="Times New Roman" w:hAnsi="Times New Roman"/>
          <w:color w:val="000000"/>
          <w:sz w:val="28"/>
          <w:szCs w:val="28"/>
        </w:rPr>
        <w:t xml:space="preserve">           </w:t>
      </w:r>
      <w:proofErr w:type="spellStart"/>
      <w:r w:rsidR="00385262">
        <w:rPr>
          <w:rFonts w:ascii="Times New Roman" w:hAnsi="Times New Roman"/>
          <w:color w:val="000000"/>
          <w:sz w:val="28"/>
          <w:szCs w:val="28"/>
        </w:rPr>
        <w:t>L</w:t>
      </w:r>
      <w:r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</w:t>
      </w:r>
      <w:r w:rsidR="00385262">
        <w:rPr>
          <w:rFonts w:ascii="Times New Roman" w:hAnsi="Times New Roman"/>
          <w:color w:val="000000"/>
          <w:sz w:val="28"/>
          <w:szCs w:val="28"/>
        </w:rPr>
        <w:t>D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7267EBD4" w14:textId="77777777" w:rsidR="005F5297" w:rsidRPr="00CC1453" w:rsidRDefault="005F5297" w:rsidP="005F5297">
      <w:pPr>
        <w:rPr>
          <w:rFonts w:ascii="Times New Roman" w:hAnsi="Times New Roman"/>
          <w:b/>
          <w:bCs/>
          <w:color w:val="000000"/>
          <w:sz w:val="27"/>
          <w:szCs w:val="27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PHÂN SỐ THẬP PHÂN</w:t>
      </w:r>
      <w:proofErr w:type="gramStart"/>
      <w:r w:rsidRPr="00CC1453">
        <w:rPr>
          <w:rFonts w:ascii="Times New Roman" w:hAnsi="Times New Roman"/>
          <w:b/>
          <w:bCs/>
          <w:color w:val="000000"/>
          <w:sz w:val="27"/>
          <w:szCs w:val="27"/>
        </w:rPr>
        <w:t xml:space="preserve">-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t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5</w:t>
      </w:r>
    </w:p>
    <w:p w14:paraId="17CF10F7" w14:textId="3FADA358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385262">
        <w:rPr>
          <w:rFonts w:ascii="Times New Roman" w:hAnsi="Times New Roman"/>
          <w:color w:val="000000"/>
          <w:sz w:val="28"/>
          <w:szCs w:val="28"/>
        </w:rPr>
        <w:t>3</w:t>
      </w:r>
    </w:p>
    <w:p w14:paraId="5E52C6AF" w14:textId="7D31BD57" w:rsidR="005F5297" w:rsidRPr="00385262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      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                    </w:t>
      </w:r>
    </w:p>
    <w:p w14:paraId="289D0084" w14:textId="20E1FD02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ab/>
      </w:r>
      <w:r w:rsidR="00385262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. </w:t>
      </w:r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  <w:t>Yêu cầu cần đạt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>: Giúp HS:</w:t>
      </w:r>
    </w:p>
    <w:p w14:paraId="2A2992BC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ab/>
        <w:t>- Nhận biết các phân số thập phân.</w:t>
      </w:r>
    </w:p>
    <w:p w14:paraId="17EEF46A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ab/>
        <w:t>- Không làm BT 4 b, d</w:t>
      </w:r>
    </w:p>
    <w:p w14:paraId="4523503D" w14:textId="77777777" w:rsidR="005F5297" w:rsidRPr="00CC1453" w:rsidRDefault="005F5297" w:rsidP="005F5297">
      <w:pPr>
        <w:ind w:left="720"/>
        <w:jc w:val="both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>- Nhận ra được: Có một số phân số có thể viết thành phân số thập phân ; biết cách chuyển các phân số đó thành phân số thập phân.</w:t>
      </w:r>
    </w:p>
    <w:p w14:paraId="76CA03CE" w14:textId="77777777" w:rsidR="005F5297" w:rsidRPr="00CC1453" w:rsidRDefault="005F5297" w:rsidP="005F5297">
      <w:pPr>
        <w:ind w:left="720"/>
        <w:jc w:val="both"/>
        <w:rPr>
          <w:rFonts w:ascii="Times New Roman" w:hAnsi="Times New Roman"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sv-SE"/>
        </w:rPr>
        <w:t>- GDHS tính cẩn thận , chính xác trong giải toán.</w:t>
      </w:r>
    </w:p>
    <w:p w14:paraId="3F00F943" w14:textId="3C2F4BF7" w:rsidR="005F5297" w:rsidRPr="00CC1453" w:rsidRDefault="005F5297" w:rsidP="005F5297">
      <w:pPr>
        <w:ind w:firstLine="720"/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</w:pPr>
      <w:r w:rsidRPr="00385262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II </w:t>
      </w:r>
      <w:r w:rsidR="00385262" w:rsidRPr="00385262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.</w:t>
      </w:r>
      <w:r w:rsidR="00385262"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  <w:t xml:space="preserve"> </w:t>
      </w:r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  <w:t>Đồ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  <w:t xml:space="preserve"> dùng dạy –học:</w:t>
      </w:r>
    </w:p>
    <w:p w14:paraId="236749E5" w14:textId="77777777" w:rsidR="005F5297" w:rsidRPr="00CC1453" w:rsidRDefault="005F5297" w:rsidP="005F5297">
      <w:pPr>
        <w:ind w:firstLine="720"/>
        <w:rPr>
          <w:rFonts w:ascii="Times New Roman" w:hAnsi="Times New Roman"/>
          <w:bCs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bCs/>
          <w:color w:val="000000"/>
          <w:sz w:val="28"/>
          <w:szCs w:val="28"/>
          <w:lang w:val="sv-SE"/>
        </w:rPr>
        <w:t>GV- Phiếu bài tập</w:t>
      </w:r>
    </w:p>
    <w:p w14:paraId="4C8AA5C4" w14:textId="77777777" w:rsidR="005F5297" w:rsidRPr="00CC1453" w:rsidRDefault="005F5297" w:rsidP="005F5297">
      <w:pPr>
        <w:ind w:firstLine="720"/>
        <w:rPr>
          <w:rFonts w:ascii="Times New Roman" w:hAnsi="Times New Roman"/>
          <w:bCs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bCs/>
          <w:color w:val="000000"/>
          <w:sz w:val="28"/>
          <w:szCs w:val="28"/>
          <w:lang w:val="sv-SE"/>
        </w:rPr>
        <w:t>HS – Sách và vở bài tập</w:t>
      </w:r>
    </w:p>
    <w:p w14:paraId="7E06264B" w14:textId="19D0873F" w:rsidR="005F5297" w:rsidRPr="00CC1453" w:rsidRDefault="005F5297" w:rsidP="005F5297">
      <w:pPr>
        <w:ind w:firstLine="720"/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>III</w:t>
      </w:r>
      <w:r w:rsidR="00385262">
        <w:rPr>
          <w:rFonts w:ascii="Times New Roman" w:hAnsi="Times New Roman"/>
          <w:b/>
          <w:bCs/>
          <w:color w:val="000000"/>
          <w:sz w:val="28"/>
          <w:szCs w:val="28"/>
          <w:lang w:val="sv-SE"/>
        </w:rPr>
        <w:t xml:space="preserve">.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sv-SE"/>
        </w:rPr>
        <w:t>Các hoạt động dạy học :</w:t>
      </w:r>
    </w:p>
    <w:p w14:paraId="4CF80022" w14:textId="77777777" w:rsidR="005F5297" w:rsidRPr="00CC1453" w:rsidRDefault="005F5297" w:rsidP="005F5297">
      <w:pPr>
        <w:ind w:firstLine="720"/>
        <w:rPr>
          <w:rFonts w:ascii="Times New Roman" w:hAnsi="Times New Roman"/>
          <w:color w:val="000000"/>
          <w:sz w:val="28"/>
          <w:szCs w:val="28"/>
          <w:lang w:val="sv-SE"/>
        </w:rPr>
      </w:pP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5"/>
        <w:gridCol w:w="4110"/>
        <w:gridCol w:w="4347"/>
        <w:gridCol w:w="1064"/>
      </w:tblGrid>
      <w:tr w:rsidR="005F5297" w:rsidRPr="00CC1453" w14:paraId="0E3F8B9A" w14:textId="77777777" w:rsidTr="00F43A8E">
        <w:trPr>
          <w:jc w:val="center"/>
        </w:trPr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29FFF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4DFBAE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4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BCFE3C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71E3D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395BC2C7" w14:textId="77777777" w:rsidTr="00F43A8E">
        <w:trPr>
          <w:trHeight w:val="70"/>
          <w:jc w:val="center"/>
        </w:trPr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DB562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5’</w:t>
            </w:r>
          </w:p>
          <w:p w14:paraId="178513C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5370B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717C64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61EEC5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B5E595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D96493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984221F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D1DAFE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4’</w:t>
            </w:r>
          </w:p>
          <w:p w14:paraId="76F1933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CAAB46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D879A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AC02DD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ABB56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B5BD70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D55563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D8CBE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112390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23780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2C1336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8DE0ED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9EB79A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9A72D6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85763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4145BB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C0E74F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1AABFA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87A79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535F71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25625E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F7AC0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718FAEC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3032175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CB70E7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B2061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99FFED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A0136B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E996E4C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F295D1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6’</w:t>
            </w:r>
          </w:p>
          <w:p w14:paraId="40E5CC9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AE7B43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FAAF7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2AA5F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2D31D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DD175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4D5141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D71562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030A3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AC612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173E2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DB9229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271817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781181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E86CE8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4ACFDA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B8C0B3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697407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91800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4702F4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D39D7A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74D188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4’</w:t>
            </w:r>
          </w:p>
        </w:tc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1D5C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* 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</w:p>
          <w:p w14:paraId="7862B64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ô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ở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ớc</w:t>
            </w:r>
            <w:proofErr w:type="spellEnd"/>
          </w:p>
          <w:p w14:paraId="7DF818E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</w:t>
            </w:r>
          </w:p>
          <w:p w14:paraId="31E08F5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uy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ơng</w:t>
            </w:r>
            <w:proofErr w:type="spellEnd"/>
          </w:p>
          <w:p w14:paraId="0EE8D23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YC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.</w:t>
            </w:r>
            <w:proofErr w:type="gramEnd"/>
          </w:p>
          <w:p w14:paraId="14D4F28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b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</w:p>
          <w:p w14:paraId="4869E70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Đ1 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Giớ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hiệ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hập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phân</w:t>
            </w:r>
            <w:proofErr w:type="spellEnd"/>
          </w:p>
          <w:p w14:paraId="21D0252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:</w:t>
            </w:r>
            <w:r w:rsidRPr="00CC145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hập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phân</w:t>
            </w:r>
            <w:proofErr w:type="spellEnd"/>
          </w:p>
          <w:p w14:paraId="492CF79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71FD76BF">
                <v:shape id="_x0000_i1074" type="#_x0000_t75" style="width:15.75pt;height:30.75pt">
                  <v:imagedata r:id="rId64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;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23C17E7D">
                <v:shape id="_x0000_i1075" type="#_x0000_t75" style="width:21.75pt;height:30.75pt">
                  <v:imagedata r:id="rId65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;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511E5A0D">
                <v:shape id="_x0000_i1076" type="#_x0000_t75" style="width:27.75pt;height:30.75pt">
                  <v:imagedata r:id="rId66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; .... </w:t>
            </w:r>
          </w:p>
          <w:p w14:paraId="5D235A2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ặ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y</w:t>
            </w:r>
            <w:proofErr w:type="spellEnd"/>
          </w:p>
          <w:p w14:paraId="3047A05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ệ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0 ;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00 ; 1000 ; ...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46DF906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147179FE">
                <v:shape id="_x0000_i1077" type="#_x0000_t75" style="width:11.25pt;height:30.75pt">
                  <v:imagedata r:id="rId50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ì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09B2EAD4" w14:textId="77777777" w:rsidR="005F5297" w:rsidRPr="00CC1453" w:rsidRDefault="005A4DF1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6061D3DF">
                <v:shape id="_x0000_i1078" type="#_x0000_t75" style="width:11.25pt;height:30.75pt">
                  <v:imagedata r:id="rId67" o:title=""/>
                </v:shape>
              </w:pict>
            </w:r>
          </w:p>
          <w:p w14:paraId="2FE777B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E8AA3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D771D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ư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ố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240A009C">
                <v:shape id="_x0000_i1079" type="#_x0000_t75" style="width:12pt;height:30.75pt">
                  <v:imagedata r:id="rId68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;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2EC6180C">
                <v:shape id="_x0000_i1080" type="#_x0000_t75" style="width:21.75pt;height:30.75pt">
                  <v:imagedata r:id="rId69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; ...</w:t>
            </w:r>
          </w:p>
          <w:p w14:paraId="0137789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4818E0E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D79381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uố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y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t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? </w:t>
            </w:r>
          </w:p>
          <w:p w14:paraId="4C2DE9E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72104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2: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ành</w:t>
            </w:r>
            <w:proofErr w:type="spellEnd"/>
          </w:p>
          <w:p w14:paraId="6AE7BF8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:</w:t>
            </w:r>
            <w:r w:rsidRPr="00CC145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huyể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hập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</w:t>
            </w:r>
          </w:p>
          <w:p w14:paraId="57AB4CF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</w:p>
          <w:p w14:paraId="61B3D50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ệng</w:t>
            </w:r>
            <w:proofErr w:type="spellEnd"/>
          </w:p>
          <w:p w14:paraId="4B0043B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</w:p>
          <w:p w14:paraId="511DD694" w14:textId="0160817A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BT</w:t>
            </w:r>
          </w:p>
          <w:p w14:paraId="00BDCAB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3: Tìm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</w:p>
          <w:p w14:paraId="0C16143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</w:t>
            </w:r>
          </w:p>
          <w:p w14:paraId="4611432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4988E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 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ặp</w:t>
            </w:r>
            <w:proofErr w:type="spellEnd"/>
          </w:p>
          <w:p w14:paraId="6316707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6EE48D6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112311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4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( HS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4a; 4c )</w:t>
            </w:r>
          </w:p>
          <w:p w14:paraId="41F121E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án</w:t>
            </w:r>
            <w:proofErr w:type="spellEnd"/>
          </w:p>
          <w:p w14:paraId="5AAF8F9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ẫn</w:t>
            </w:r>
            <w:proofErr w:type="spellEnd"/>
          </w:p>
          <w:p w14:paraId="1C253FF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BT</w:t>
            </w:r>
          </w:p>
          <w:p w14:paraId="5C12EC7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</w:p>
          <w:p w14:paraId="5D05C0D5" w14:textId="77777777" w:rsidR="005F5297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14:paraId="40C3890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</w:p>
          <w:p w14:paraId="286D206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?</w:t>
            </w:r>
            <w:proofErr w:type="gramEnd"/>
          </w:p>
          <w:p w14:paraId="7D81964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F6E900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7F98814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4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A59E0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AC1C6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ìm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9CB700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C9625C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734C7D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EE28C6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31C98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50C0B2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A15380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13425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CE5606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6B0CE0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DC9E4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5B0414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5C487C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F99880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003565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Các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là10 ;100 ;1000; ... </w:t>
            </w:r>
          </w:p>
          <w:p w14:paraId="5B15436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9C82F9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FD6BE3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C4D638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2-3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</w:p>
          <w:p w14:paraId="5FF040E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F7D33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6E95E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79D69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ì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009540C1">
                <v:shape id="_x0000_i1081" type="#_x0000_t75" style="width:72.75pt;height:30.75pt">
                  <v:imagedata r:id="rId70" o:title=""/>
                </v:shape>
              </w:pict>
            </w:r>
          </w:p>
          <w:p w14:paraId="7A29917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                        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78E1EF05">
                <v:shape id="_x0000_i1082" type="#_x0000_t75" style="width:84.75pt;height:30.75pt">
                  <v:imagedata r:id="rId71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;  ....</w:t>
            </w:r>
          </w:p>
          <w:p w14:paraId="27BDF6F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DB93ED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6ABE23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ì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0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ặ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00 ;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000 ; ...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ồ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</w:p>
          <w:p w14:paraId="0B134A3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12730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D3879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2069B8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2896FC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</w:p>
          <w:p w14:paraId="5D92B23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</w:p>
          <w:p w14:paraId="5FCB97E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20908F4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906F35B" w14:textId="6E53C71C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0A7A4E" w14:textId="77777777" w:rsidR="00385262" w:rsidRPr="00CC1453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AB2C1E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</w:p>
          <w:p w14:paraId="26C483B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ồ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ữ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5BFDFF6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0E9B9AE4">
                <v:shape id="_x0000_i1083" type="#_x0000_t75" style="width:119.25pt;height:30.75pt">
                  <v:imagedata r:id="rId72" o:title=""/>
                </v:shape>
              </w:pict>
            </w:r>
          </w:p>
          <w:p w14:paraId="3A3C499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E1108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</w:p>
          <w:p w14:paraId="16432A7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ặp</w:t>
            </w:r>
            <w:proofErr w:type="spellEnd"/>
          </w:p>
          <w:p w14:paraId="29C0C58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6366FC5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 w:rsidR="005A4DF1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 w14:anchorId="0291D674">
                <v:shape id="_x0000_i1084" type="#_x0000_t75" style="width:41.25pt;height:30.75pt">
                  <v:imagedata r:id="rId73" o:title=""/>
                </v:shape>
              </w:pict>
            </w:r>
          </w:p>
          <w:p w14:paraId="00EBCB8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</w:p>
          <w:p w14:paraId="70EBFB2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="005A4DF1">
              <w:rPr>
                <w:rFonts w:ascii="Times New Roman" w:hAnsi="Times New Roman"/>
                <w:color w:val="000000"/>
                <w:position w:val="-6"/>
                <w:sz w:val="28"/>
                <w:szCs w:val="28"/>
              </w:rPr>
              <w:pict w14:anchorId="2FDCC768">
                <v:shape id="_x0000_i1085" type="#_x0000_t75" style="width:15pt;height:11.25pt">
                  <v:imagedata r:id="rId74" o:title=""/>
                </v:shape>
              </w:pic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</w:p>
          <w:p w14:paraId="280E930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522A8D9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85C55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ẫ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0 ;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00 ; 1000 ; ...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37F0C0B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2A1E476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A7391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845803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55AB6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9D894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8A9249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BEE8C7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8FFE5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1BFC5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0AB33D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2F0DAC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D06FBE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FFAE2C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6DAAA8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CE079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06FFC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B905FB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CB5068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7C896C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54E18E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01F2FD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77BFD1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AAA147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9E08F8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6EEBD2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DC5BB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3B7325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1298D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27EE95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C9A78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82C135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DEE1C9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2CC752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8B6080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A5F696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104C19D9" w14:textId="7881CAE9" w:rsidR="005F5297" w:rsidRPr="00CC1453" w:rsidRDefault="00385262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lastRenderedPageBreak/>
        <w:t>IV.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52884D3B" w14:textId="77777777" w:rsidR="005F5297" w:rsidRPr="00CC1453" w:rsidRDefault="005F5297" w:rsidP="005F5297">
      <w:pPr>
        <w:tabs>
          <w:tab w:val="left" w:pos="5647"/>
        </w:tabs>
        <w:jc w:val="both"/>
        <w:outlineLvl w:val="0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5207C180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br w:type="page"/>
      </w: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0E972904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580D25F0" w14:textId="3EF2DA70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à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ă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   </w:t>
      </w:r>
      <w:r>
        <w:rPr>
          <w:rFonts w:ascii="Times New Roman" w:hAnsi="Times New Roman"/>
          <w:color w:val="000000"/>
          <w:sz w:val="28"/>
          <w:szCs w:val="28"/>
        </w:rPr>
        <w:t xml:space="preserve">  </w:t>
      </w:r>
      <w:proofErr w:type="spellStart"/>
      <w:r w:rsidR="00385262">
        <w:rPr>
          <w:rFonts w:ascii="Times New Roman" w:hAnsi="Times New Roman"/>
          <w:color w:val="000000"/>
          <w:sz w:val="28"/>
          <w:szCs w:val="28"/>
        </w:rPr>
        <w:t>L</w:t>
      </w:r>
      <w:r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385262">
        <w:rPr>
          <w:rFonts w:ascii="Times New Roman" w:hAnsi="Times New Roman"/>
          <w:color w:val="000000"/>
          <w:sz w:val="28"/>
          <w:szCs w:val="28"/>
        </w:rPr>
        <w:t>5D</w:t>
      </w:r>
    </w:p>
    <w:p w14:paraId="0B755DD4" w14:textId="77777777" w:rsidR="005F5297" w:rsidRPr="00CC1453" w:rsidRDefault="005F5297" w:rsidP="005F5297">
      <w:pPr>
        <w:rPr>
          <w:rFonts w:ascii="Times New Roman" w:hAnsi="Times New Roman"/>
          <w:b/>
          <w:bCs/>
          <w:color w:val="000000"/>
          <w:sz w:val="27"/>
          <w:szCs w:val="27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LUYỆN TẬP TẢ CẢNH </w:t>
      </w:r>
      <w:proofErr w:type="gramStart"/>
      <w:r w:rsidRPr="00CC1453">
        <w:rPr>
          <w:rFonts w:ascii="Times New Roman" w:hAnsi="Times New Roman"/>
          <w:b/>
          <w:bCs/>
          <w:color w:val="000000"/>
          <w:sz w:val="27"/>
          <w:szCs w:val="27"/>
        </w:rPr>
        <w:t xml:space="preserve">-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t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2</w:t>
      </w:r>
    </w:p>
    <w:p w14:paraId="309D483C" w14:textId="36BE65AB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385262">
        <w:rPr>
          <w:rFonts w:ascii="Times New Roman" w:hAnsi="Times New Roman"/>
          <w:color w:val="000000"/>
          <w:sz w:val="28"/>
          <w:szCs w:val="28"/>
        </w:rPr>
        <w:t>3</w:t>
      </w:r>
    </w:p>
    <w:p w14:paraId="1CE904CF" w14:textId="77777777" w:rsidR="005F5297" w:rsidRPr="00CC1453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</w:p>
    <w:p w14:paraId="326A38F7" w14:textId="63C5D7EF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  </w:t>
      </w:r>
      <w:r w:rsidR="00385262">
        <w:rPr>
          <w:rFonts w:ascii="Times New Roman" w:hAnsi="Times New Roman"/>
          <w:b/>
          <w:bCs/>
          <w:color w:val="000000"/>
          <w:sz w:val="28"/>
          <w:szCs w:val="28"/>
        </w:rPr>
        <w:t>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cầu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cần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đ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>:</w:t>
      </w:r>
      <w:proofErr w:type="gramEnd"/>
    </w:p>
    <w:p w14:paraId="30182550" w14:textId="7D603946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</w:r>
      <w:r w:rsidR="00385262">
        <w:rPr>
          <w:rFonts w:ascii="Times New Roman" w:hAnsi="Times New Roman"/>
          <w:color w:val="000000"/>
          <w:sz w:val="28"/>
          <w:szCs w:val="28"/>
        </w:rPr>
        <w:t xml:space="preserve">- 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ệ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í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a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ế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o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ă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>Buổi</w:t>
      </w:r>
      <w:proofErr w:type="spellEnd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>sớm</w:t>
      </w:r>
      <w:proofErr w:type="spellEnd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>trên</w:t>
      </w:r>
      <w:proofErr w:type="spellEnd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>cánh</w:t>
      </w:r>
      <w:proofErr w:type="spellEnd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i/>
          <w:iCs/>
          <w:color w:val="000000"/>
          <w:sz w:val="28"/>
          <w:szCs w:val="28"/>
        </w:rPr>
        <w:t>đồ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iể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ế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à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hệ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uậ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a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i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ă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295C2FC7" w14:textId="776BCB39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</w:r>
      <w:r w:rsidR="00385262">
        <w:rPr>
          <w:rFonts w:ascii="Times New Roman" w:hAnsi="Times New Roman"/>
          <w:color w:val="000000"/>
          <w:sz w:val="28"/>
          <w:szCs w:val="28"/>
        </w:rPr>
        <w:t xml:space="preserve">-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à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ý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uổ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ì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e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à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ý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ữ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iề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ì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a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50A1A43B" w14:textId="6BF371F8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      </w:t>
      </w:r>
      <w:r w:rsidR="00385262">
        <w:rPr>
          <w:rFonts w:ascii="Times New Roman" w:hAnsi="Times New Roman"/>
          <w:color w:val="000000"/>
          <w:sz w:val="28"/>
          <w:szCs w:val="28"/>
        </w:rPr>
        <w:t xml:space="preserve">-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GD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ẹ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i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i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64265B73" w14:textId="6F5DC615" w:rsidR="005F5297" w:rsidRPr="00CC1453" w:rsidRDefault="00385262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    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>Đồ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>dùng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- </w:t>
      </w:r>
      <w:proofErr w:type="spellStart"/>
      <w:proofErr w:type="gramStart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>học</w:t>
      </w:r>
      <w:proofErr w:type="spellEnd"/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:</w:t>
      </w:r>
      <w:proofErr w:type="gramEnd"/>
    </w:p>
    <w:p w14:paraId="2E8F39D3" w14:textId="3AADE9E4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Cs/>
          <w:color w:val="000000"/>
          <w:sz w:val="28"/>
          <w:szCs w:val="28"/>
        </w:rPr>
        <w:t xml:space="preserve">    GV</w:t>
      </w:r>
      <w:r w:rsidR="00385262">
        <w:rPr>
          <w:rFonts w:ascii="Times New Roman" w:hAnsi="Times New Roman"/>
          <w:bCs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- Tranh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ả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a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ườ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â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ô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ườ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đồ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,...</w:t>
      </w:r>
      <w:proofErr w:type="gramEnd"/>
    </w:p>
    <w:p w14:paraId="47AA0E79" w14:textId="3CF2A206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</w:r>
      <w:r w:rsidR="0038526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ữ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h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é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a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ố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uổ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61FA01FC" w14:textId="433EA3FC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</w:r>
      <w:r w:rsidR="0038526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ú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2-3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ờ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iế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ổ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to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ô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ô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ộ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dung BT1,3</w:t>
      </w:r>
    </w:p>
    <w:p w14:paraId="4F2B0C12" w14:textId="27012F42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HS</w:t>
      </w:r>
      <w:r w:rsidR="00385262">
        <w:rPr>
          <w:rFonts w:ascii="Times New Roman" w:hAnsi="Times New Roman"/>
          <w:color w:val="000000"/>
          <w:sz w:val="28"/>
          <w:szCs w:val="28"/>
        </w:rPr>
        <w:t>: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-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ở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ệ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1</w:t>
      </w:r>
    </w:p>
    <w:p w14:paraId="2134D9CE" w14:textId="308EA18C" w:rsidR="005F5297" w:rsidRPr="00CC1453" w:rsidRDefault="00385262" w:rsidP="005F5297">
      <w:pPr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III</w:t>
      </w:r>
      <w:r w:rsidR="005F5297"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="005F5297"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oạt</w:t>
      </w:r>
      <w:proofErr w:type="spellEnd"/>
      <w:r w:rsidR="005F5297"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ộng</w:t>
      </w:r>
      <w:proofErr w:type="spellEnd"/>
      <w:r w:rsidR="005F5297"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="005F5297"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="005F5297"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="005F5297"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hủ</w:t>
      </w:r>
      <w:proofErr w:type="spellEnd"/>
      <w:r w:rsidR="005F5297"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proofErr w:type="gramStart"/>
      <w:r w:rsidR="005F5297"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ếu</w:t>
      </w:r>
      <w:proofErr w:type="spellEnd"/>
      <w:r w:rsidR="005F5297"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:</w:t>
      </w:r>
      <w:proofErr w:type="gramEnd"/>
      <w:r w:rsidR="005F5297" w:rsidRPr="00CC1453">
        <w:rPr>
          <w:rFonts w:ascii="Times New Roman" w:hAnsi="Times New Roman"/>
          <w:color w:val="000000"/>
          <w:sz w:val="28"/>
          <w:szCs w:val="28"/>
        </w:rPr>
        <w:tab/>
      </w:r>
    </w:p>
    <w:tbl>
      <w:tblPr>
        <w:tblW w:w="1098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76"/>
        <w:gridCol w:w="5220"/>
        <w:gridCol w:w="4107"/>
        <w:gridCol w:w="877"/>
      </w:tblGrid>
      <w:tr w:rsidR="005F5297" w:rsidRPr="00CC1453" w14:paraId="5AB46E1F" w14:textId="77777777" w:rsidTr="00F43A8E">
        <w:trPr>
          <w:trHeight w:val="500"/>
        </w:trPr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94676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4F199A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4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962494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6108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38E8917B" w14:textId="77777777" w:rsidTr="00F43A8E">
        <w:trPr>
          <w:trHeight w:val="70"/>
        </w:trPr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170C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4’</w:t>
            </w:r>
          </w:p>
          <w:p w14:paraId="077F7F9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14FB2A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84A95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161938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7654D8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45B0ED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454A11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30’</w:t>
            </w:r>
          </w:p>
          <w:p w14:paraId="2DB4296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3A408A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6EE265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41F91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2FD388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76E58B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F4EAE9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8B9FB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7BA57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587D2F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B46C6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2AF60C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2025A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55076F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AEFD34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89B29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96579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0AB809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7206C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77B419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E90C96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38C269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2B0B64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04DE30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70BCC4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AA88AD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E4670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B504A9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24B13D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5442E5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3B28B4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396348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C60563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6D8C74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4’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61273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 xml:space="preserve">* 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</w:p>
          <w:p w14:paraId="4B2B171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2 HS TLCH:</w:t>
            </w:r>
          </w:p>
          <w:p w14:paraId="4F21B59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ấ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nh</w:t>
            </w:r>
            <w:proofErr w:type="spellEnd"/>
          </w:p>
          <w:p w14:paraId="5B3FE20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ấ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ưa</w:t>
            </w:r>
            <w:proofErr w:type="spellEnd"/>
          </w:p>
          <w:p w14:paraId="3CCE282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4BE6B68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</w:p>
          <w:p w14:paraId="6CF4735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b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ập</w:t>
            </w:r>
            <w:proofErr w:type="spellEnd"/>
          </w:p>
          <w:p w14:paraId="78FAA45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:</w:t>
            </w:r>
            <w:r w:rsidRPr="00CC145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lập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dà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buổi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bày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dà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iều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mình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</w:t>
            </w:r>
          </w:p>
          <w:p w14:paraId="427F19E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: </w:t>
            </w:r>
          </w:p>
          <w:p w14:paraId="2112C39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ấ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ệ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u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ọ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hi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ăn</w:t>
            </w:r>
            <w:proofErr w:type="spellEnd"/>
          </w:p>
          <w:p w14:paraId="67E527B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a)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ả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á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uổ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ớ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ò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ờ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;</w:t>
            </w:r>
            <w:proofErr w:type="gram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iọ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ư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;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ợ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ỏ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;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á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ra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uệ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á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à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;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ầ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áo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iệ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á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ú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a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ò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;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ặ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ờ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ọ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5D310DA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b) -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ả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iá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à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da (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xú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iác</w:t>
            </w:r>
            <w:proofErr w:type="spellEnd"/>
            <w:proofErr w:type="gram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) :</w:t>
            </w:r>
            <w:proofErr w:type="gram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ấ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ớ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ầ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á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ạ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;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iọ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ư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oá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oá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rơ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hă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ó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;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ợ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ỏ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ẫ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ướ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ạ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â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3DE6147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lastRenderedPageBreak/>
              <w:t xml:space="preserve">-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ằ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ắ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(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ị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iác</w:t>
            </w:r>
            <w:proofErr w:type="spellEnd"/>
            <w:proofErr w:type="gram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) :</w:t>
            </w:r>
            <w:proofErr w:type="gram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ấ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â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xá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ụ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ò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ờ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xa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ò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ọ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;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iọ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ư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oá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oá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rơ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;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á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rau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ó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huệ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uố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;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ầ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sáo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iệ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ấp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hớ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á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ồ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ú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a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ò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;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ặt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ờ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ọ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gọn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â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xanh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ươ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3EABEDA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c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) (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ọ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hi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</w:p>
          <w:p w14:paraId="64C9D48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Giữa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ám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mây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rắ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đục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...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loá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thoáng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rơ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...</w:t>
            </w:r>
          </w:p>
          <w:p w14:paraId="2DEAE7E1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2 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  <w:p w14:paraId="27CE7C5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ệ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</w:p>
          <w:p w14:paraId="37856BD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ở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</w:t>
            </w:r>
          </w:p>
          <w:p w14:paraId="1486636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ấ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-3 HS </w:t>
            </w:r>
          </w:p>
          <w:p w14:paraId="02A059E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HD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ấ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ốt</w:t>
            </w:r>
            <w:proofErr w:type="spellEnd"/>
          </w:p>
          <w:p w14:paraId="5CA5096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ấ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4267314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</w:p>
          <w:p w14:paraId="0BDB493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ề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695831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60D2488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</w:p>
          <w:p w14:paraId="7E35D1D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1BFFAA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4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00831B" w14:textId="77777777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7B28EE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ỏi</w:t>
            </w:r>
            <w:proofErr w:type="spellEnd"/>
          </w:p>
          <w:p w14:paraId="28221E7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F8C66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E0363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8C727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80FDF3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3F37D0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F11326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1C7EC6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DC58B8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869EE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8AA3C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</w:t>
            </w:r>
          </w:p>
          <w:p w14:paraId="7AB9513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ầ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ượ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ỏi</w:t>
            </w:r>
            <w:proofErr w:type="spellEnd"/>
          </w:p>
          <w:p w14:paraId="326EBCD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5D4EA38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2CE4205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6B9D9E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2E9A8D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8FF413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37566D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9F6549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17F79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481B09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E61A50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30481D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EF4EFF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A6A3A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4E238F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5AFD451" w14:textId="6AD851EC" w:rsidR="005F5297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7CBB151" w14:textId="77777777" w:rsidR="00385262" w:rsidRPr="00CC1453" w:rsidRDefault="00385262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70DB9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5A4806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BT</w:t>
            </w:r>
          </w:p>
          <w:p w14:paraId="62DFB04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ả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A79CBF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91889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(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ựa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) ; 2-3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ấy</w:t>
            </w:r>
            <w:proofErr w:type="spellEnd"/>
          </w:p>
          <w:p w14:paraId="03329B0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4771DA4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5CF5F8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y</w:t>
            </w:r>
            <w:proofErr w:type="spellEnd"/>
          </w:p>
          <w:p w14:paraId="2F90ECC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ung</w:t>
            </w:r>
          </w:p>
          <w:p w14:paraId="65D8583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ử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ình</w:t>
            </w:r>
            <w:proofErr w:type="spellEnd"/>
          </w:p>
          <w:p w14:paraId="37BE4D71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AADB8C0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95694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F4A63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799EC5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70BB2D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6D8027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7E4A4A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98E087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6B328A8E" w14:textId="77777777" w:rsidR="00385262" w:rsidRDefault="00385262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4ACE4499" w14:textId="7AC824A3" w:rsidR="005F5297" w:rsidRPr="00CC1453" w:rsidRDefault="00385262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662A7593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05ED79FF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026DED34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4E3194E5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5F29E717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65933C4A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5C7CC20A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392CEDB3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0BA7AD5E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3AB2B19C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4548BEE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6A8916A1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2836115B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br w:type="page"/>
      </w:r>
    </w:p>
    <w:p w14:paraId="3D4494FE" w14:textId="77777777" w:rsidR="005F5297" w:rsidRPr="00CC1453" w:rsidRDefault="005F5297" w:rsidP="005F5297">
      <w:pPr>
        <w:ind w:left="54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0B14B250" w14:textId="77777777" w:rsidR="005F5297" w:rsidRPr="00CC1453" w:rsidRDefault="005F5297" w:rsidP="005F5297">
      <w:pPr>
        <w:ind w:left="54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340958F7" w14:textId="7BBB6129" w:rsidR="005F5297" w:rsidRPr="00CC1453" w:rsidRDefault="005F5297" w:rsidP="005F5297">
      <w:pPr>
        <w:ind w:left="540"/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Lịch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sử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  </w:t>
      </w:r>
      <w:proofErr w:type="spellStart"/>
      <w:r w:rsidR="00385262">
        <w:rPr>
          <w:rFonts w:ascii="Times New Roman" w:hAnsi="Times New Roman"/>
          <w:color w:val="000000"/>
          <w:sz w:val="28"/>
          <w:szCs w:val="28"/>
        </w:rPr>
        <w:t>L</w:t>
      </w:r>
      <w:r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</w:t>
      </w:r>
      <w:r w:rsidR="00385262">
        <w:rPr>
          <w:rFonts w:ascii="Times New Roman" w:hAnsi="Times New Roman"/>
          <w:color w:val="000000"/>
          <w:sz w:val="28"/>
          <w:szCs w:val="28"/>
        </w:rPr>
        <w:t>D</w:t>
      </w:r>
    </w:p>
    <w:p w14:paraId="65A6D485" w14:textId="77777777" w:rsidR="005F5297" w:rsidRPr="00CC1453" w:rsidRDefault="005F5297" w:rsidP="00385262">
      <w:pPr>
        <w:ind w:left="540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>“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huyện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về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Tr</w:t>
      </w:r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ươ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ng </w:t>
      </w:r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Đ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>ịnh, Nguyễn Tr</w:t>
      </w:r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ư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ờng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ộ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Tôn Thất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huy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”.</w:t>
      </w:r>
      <w:r>
        <w:rPr>
          <w:rFonts w:ascii="Times New Roman" w:hAnsi="Times New Roman"/>
          <w:color w:val="000000"/>
          <w:sz w:val="28"/>
          <w:szCs w:val="28"/>
        </w:rPr>
        <w:t xml:space="preserve">   </w:t>
      </w:r>
      <w:r w:rsidRPr="00CC1453">
        <w:rPr>
          <w:rFonts w:ascii="Times New Roman" w:hAnsi="Times New Roman"/>
          <w:b/>
          <w:bCs/>
          <w:color w:val="000000"/>
          <w:sz w:val="27"/>
          <w:szCs w:val="27"/>
        </w:rPr>
        <w:t xml:space="preserve">-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1</w:t>
      </w:r>
    </w:p>
    <w:p w14:paraId="4C33D585" w14:textId="246A48F7" w:rsidR="005F5297" w:rsidRPr="00CC1453" w:rsidRDefault="005F5297" w:rsidP="005F5297">
      <w:pPr>
        <w:ind w:left="540"/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7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385262">
        <w:rPr>
          <w:rFonts w:ascii="Times New Roman" w:hAnsi="Times New Roman"/>
          <w:color w:val="000000"/>
          <w:sz w:val="28"/>
          <w:szCs w:val="28"/>
        </w:rPr>
        <w:t>3</w:t>
      </w:r>
    </w:p>
    <w:p w14:paraId="7B933C09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 </w:t>
      </w:r>
    </w:p>
    <w:p w14:paraId="5A73149D" w14:textId="282A34EA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         </w:t>
      </w:r>
      <w:r w:rsidRPr="00385262">
        <w:rPr>
          <w:rFonts w:ascii="Times New Roman" w:hAnsi="Times New Roman"/>
          <w:b/>
          <w:color w:val="000000"/>
          <w:sz w:val="28"/>
          <w:szCs w:val="28"/>
        </w:rPr>
        <w:t>I.</w:t>
      </w:r>
      <w:r w:rsidR="00385262" w:rsidRPr="00385262">
        <w:rPr>
          <w:rFonts w:ascii="Times New Roman" w:hAnsi="Times New Roman"/>
          <w:b/>
          <w:color w:val="000000"/>
          <w:sz w:val="28"/>
          <w:szCs w:val="28"/>
        </w:rPr>
        <w:t xml:space="preserve"> 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êu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u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n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Học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x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à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:</w:t>
      </w:r>
    </w:p>
    <w:p w14:paraId="0BEAA1E1" w14:textId="77777777" w:rsidR="005F5297" w:rsidRPr="00CC1453" w:rsidRDefault="005F5297" w:rsidP="005F5297">
      <w:pPr>
        <w:ind w:left="495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   -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rung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giớ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hiệ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nộ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dung: Tr</w:t>
      </w:r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ươ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ng </w:t>
      </w:r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Đ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ịnh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không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uân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heo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lệnh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vua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ùng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nhân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dân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hống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Pháp.</w:t>
      </w:r>
    </w:p>
    <w:p w14:paraId="4350FC38" w14:textId="77777777" w:rsidR="005F5297" w:rsidRPr="00CC1453" w:rsidRDefault="005F5297" w:rsidP="005F5297">
      <w:pPr>
        <w:ind w:left="495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   -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Biết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và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nét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về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Nguyễn Tr</w:t>
      </w:r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ư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ờng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ộ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Tôn Thất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huy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”</w:t>
      </w:r>
    </w:p>
    <w:p w14:paraId="14E8D520" w14:textId="77777777" w:rsidR="005F5297" w:rsidRPr="00CC1453" w:rsidRDefault="005F5297" w:rsidP="005F5297">
      <w:pPr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- Trương Định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ữ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ấ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ươ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ể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à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ấ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a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ố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Pháp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xâ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ược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ở Nam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ì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4344EBDD" w14:textId="77777777" w:rsidR="005F5297" w:rsidRPr="00CC1453" w:rsidRDefault="005F5297" w:rsidP="005F5297">
      <w:pPr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ò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ướ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Trương Định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ã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ô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u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e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ị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u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i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y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ở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ạ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ù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ố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qu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Pháp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xâ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ượ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461962D0" w14:textId="5124B4E4" w:rsidR="005F5297" w:rsidRPr="00CC1453" w:rsidRDefault="005F5297" w:rsidP="005F5297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</w:t>
      </w:r>
      <w:r w:rsidR="00385262"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ồ</w:t>
      </w:r>
      <w:proofErr w:type="spellEnd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ùng</w:t>
      </w:r>
      <w:proofErr w:type="spellEnd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- </w:t>
      </w:r>
      <w:proofErr w:type="spellStart"/>
      <w:proofErr w:type="gramStart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385262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:</w:t>
      </w:r>
      <w:proofErr w:type="gramEnd"/>
    </w:p>
    <w:p w14:paraId="56F0A41F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    </w:t>
      </w:r>
      <w:r w:rsidRPr="00CC1453">
        <w:rPr>
          <w:rFonts w:ascii="Times New Roman" w:hAnsi="Times New Roman"/>
          <w:bCs/>
          <w:color w:val="000000"/>
          <w:sz w:val="28"/>
          <w:szCs w:val="28"/>
        </w:rPr>
        <w:t>GV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ì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a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5 SGK</w:t>
      </w:r>
    </w:p>
    <w:p w14:paraId="68D51BF1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ab/>
        <w:t xml:space="preserve">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ả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ồ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à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Việt Nam  </w:t>
      </w:r>
    </w:p>
    <w:p w14:paraId="529DCEDB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ể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sử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ề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>Tr</w:t>
      </w:r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ươ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ng </w:t>
      </w:r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Đ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>ịnh, Nguyễn Tr</w:t>
      </w:r>
      <w:r w:rsidRPr="00CC1453">
        <w:rPr>
          <w:rFonts w:ascii="Times New Roman" w:hAnsi="Times New Roman" w:hint="eastAsia"/>
          <w:b/>
          <w:color w:val="000000"/>
          <w:sz w:val="28"/>
          <w:szCs w:val="28"/>
        </w:rPr>
        <w:t>ư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ờng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ộ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Tôn Thất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huyết</w:t>
      </w:r>
      <w:proofErr w:type="spellEnd"/>
    </w:p>
    <w:p w14:paraId="0B158D64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HS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á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54DDE309" w14:textId="4BE9190D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III</w:t>
      </w:r>
      <w:r w:rsidR="004207F2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Các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o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ộng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–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>: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5F5BA277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</w:t>
      </w: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5040"/>
        <w:gridCol w:w="3600"/>
        <w:gridCol w:w="1080"/>
      </w:tblGrid>
      <w:tr w:rsidR="005F5297" w:rsidRPr="00CC1453" w14:paraId="586E5878" w14:textId="77777777" w:rsidTr="00F43A8E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74930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399802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97978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05A3E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BT</w:t>
            </w:r>
          </w:p>
        </w:tc>
      </w:tr>
      <w:tr w:rsidR="005F5297" w:rsidRPr="00CC1453" w14:paraId="5947A25A" w14:textId="77777777" w:rsidTr="00F43A8E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44D53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’</w:t>
            </w:r>
          </w:p>
          <w:p w14:paraId="17B4DF8D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0F0D0A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1’</w:t>
            </w:r>
          </w:p>
          <w:p w14:paraId="01818BD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1DF2DB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49E8D70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48E639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59054B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0F437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D9C8C5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9C0CA8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426B70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C481F2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5DFB0A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189955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633292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3BEDBB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BFFE2C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2ACE54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DE3E88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B5C247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8EF9D27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B6CDCA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A59B35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E41945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4E51DA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B08603" w14:textId="77777777" w:rsidR="005F5297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2311E6D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2’   </w:t>
            </w:r>
          </w:p>
          <w:p w14:paraId="00D1F0C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10F6D0C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7D71BE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F9B3E4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1B244B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10’</w:t>
            </w:r>
          </w:p>
          <w:p w14:paraId="2F02655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9F76E91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459699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1D222C97" w14:textId="01C5D943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315670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    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4’</w:t>
            </w:r>
          </w:p>
          <w:p w14:paraId="271E975E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5BA1B57B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BC22B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* </w:t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a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:</w:t>
            </w:r>
          </w:p>
          <w:p w14:paraId="7D8BFFE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át</w:t>
            </w:r>
            <w:proofErr w:type="spellEnd"/>
          </w:p>
          <w:p w14:paraId="7EE4F05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* </w:t>
            </w: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 xml:space="preserve">b.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>mới</w:t>
            </w:r>
            <w:proofErr w:type="spellEnd"/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u w:val="single"/>
              </w:rPr>
              <w:t xml:space="preserve">: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2FE55F6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Đ1 –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ệ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rương Định</w:t>
            </w:r>
          </w:p>
          <w:p w14:paraId="0D8A8B0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ệ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ợ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ị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ẵ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3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ỉ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ề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Đô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3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ỉ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Nam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1704486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Sá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à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/9/1858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Pháp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í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ấ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ẵ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ở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uộ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â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ư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ấ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ố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y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iệ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.</w:t>
            </w:r>
          </w:p>
          <w:p w14:paraId="1A59C45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Pháp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y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Gia Định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Nam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ắ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ứ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ố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Pháp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ư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rương Định.</w:t>
            </w:r>
          </w:p>
          <w:p w14:paraId="00CD6D2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ệ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:</w:t>
            </w:r>
          </w:p>
          <w:p w14:paraId="63E0880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>H: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sym w:font="Wingdings" w:char="F09F"/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au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ệ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iề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iề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rương Định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o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37CFEDE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sym w:font="Wingdings" w:char="F09F"/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o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qu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ú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3EE6AF6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sym w:font="Wingdings" w:char="F09F"/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rương Định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ì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ò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in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?</w:t>
            </w:r>
          </w:p>
          <w:p w14:paraId="6AF89C79" w14:textId="4872F4BE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2 :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ệ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Nguyễn Trườ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ộ</w:t>
            </w:r>
            <w:proofErr w:type="spellEnd"/>
          </w:p>
          <w:p w14:paraId="5E97C25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ệu</w:t>
            </w:r>
            <w:proofErr w:type="spellEnd"/>
          </w:p>
          <w:p w14:paraId="7F06A11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</w:p>
          <w:p w14:paraId="052C3442" w14:textId="6968DAF2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ốt</w:t>
            </w:r>
            <w:proofErr w:type="spellEnd"/>
          </w:p>
          <w:p w14:paraId="4BAD791D" w14:textId="76A45765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*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3: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ệ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ôn Thất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uyết</w:t>
            </w:r>
            <w:proofErr w:type="spellEnd"/>
          </w:p>
          <w:p w14:paraId="590C24C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</w:p>
          <w:p w14:paraId="41EAC41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ớ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ệu</w:t>
            </w:r>
            <w:proofErr w:type="spellEnd"/>
          </w:p>
          <w:p w14:paraId="6670DD1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</w:p>
          <w:p w14:paraId="12DE096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ốt</w:t>
            </w:r>
            <w:proofErr w:type="spellEnd"/>
          </w:p>
          <w:p w14:paraId="6B1AA22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</w:p>
          <w:p w14:paraId="77CBC32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ắ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5F0A9B4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4F443E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19DE66A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4540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át</w:t>
            </w:r>
            <w:proofErr w:type="spellEnd"/>
          </w:p>
          <w:p w14:paraId="1AE78D9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02EE06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163720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õ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ồ</w:t>
            </w:r>
            <w:proofErr w:type="spellEnd"/>
          </w:p>
          <w:p w14:paraId="3F1A99F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A91524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40E347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FFF04B5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56460E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E767B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683E9B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DA92D4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3BC26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9EDFB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AF821B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C32BEA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1C8DD9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61E9CA4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610249F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FDC040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692AFE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473B97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69FD88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D43D23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DE49A3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FE059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28DC6C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9D1D6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D7D261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52A68D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704D3F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F43F4E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ện</w:t>
            </w:r>
            <w:proofErr w:type="spellEnd"/>
          </w:p>
          <w:p w14:paraId="1D183EA2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6277D2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3FA2D9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FB4F36B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BEB34C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95569A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ện</w:t>
            </w:r>
            <w:proofErr w:type="spellEnd"/>
          </w:p>
          <w:p w14:paraId="7385E8A6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33B11E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-2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ắ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29BC0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81F49E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6342A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201577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886272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D9A089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3945A74D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40300093" w14:textId="6CF84623" w:rsidR="005F5297" w:rsidRPr="00CC1453" w:rsidRDefault="004207F2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0C92EBCF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7B6D26F5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257C7F24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34263E8D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3A3A8316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1C3B0FD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7B69DD7B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2762B664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10FBD3CD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27F91F2A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1B2D50DF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348440D9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50B88365" w14:textId="77777777" w:rsidR="005F5297" w:rsidRPr="00CC1453" w:rsidRDefault="005F5297" w:rsidP="005F5297">
      <w:pPr>
        <w:rPr>
          <w:rFonts w:ascii="Times New Roman" w:hAnsi="Times New Roman"/>
          <w:color w:val="000000"/>
          <w:sz w:val="28"/>
          <w:szCs w:val="28"/>
        </w:rPr>
      </w:pPr>
    </w:p>
    <w:p w14:paraId="3A3729FB" w14:textId="77777777" w:rsidR="004207F2" w:rsidRDefault="004207F2" w:rsidP="005F5297">
      <w:pPr>
        <w:ind w:left="54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7BC17077" w14:textId="77777777" w:rsidR="004207F2" w:rsidRDefault="004207F2" w:rsidP="005F5297">
      <w:pPr>
        <w:ind w:left="54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13CA81B6" w14:textId="77777777" w:rsidR="004207F2" w:rsidRDefault="004207F2" w:rsidP="005F5297">
      <w:pPr>
        <w:ind w:left="54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34061DEF" w14:textId="77777777" w:rsidR="004207F2" w:rsidRDefault="004207F2" w:rsidP="005F5297">
      <w:pPr>
        <w:ind w:left="54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2FFEA3B4" w14:textId="77777777" w:rsidR="004207F2" w:rsidRDefault="004207F2" w:rsidP="005F5297">
      <w:pPr>
        <w:ind w:left="54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118F76B7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47CA041A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4A1E0EBB" w14:textId="77777777" w:rsidR="005A4DF1" w:rsidRPr="00CC1453" w:rsidRDefault="005F5297" w:rsidP="005A4DF1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br w:type="page"/>
      </w:r>
      <w:r w:rsidR="005A4DF1"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7E27F039" w14:textId="77777777" w:rsidR="005A4DF1" w:rsidRPr="00CC1453" w:rsidRDefault="005A4DF1" w:rsidP="005A4DF1">
      <w:pPr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5D37C82C" w14:textId="77777777" w:rsidR="005A4DF1" w:rsidRPr="00CC1453" w:rsidRDefault="005A4DF1" w:rsidP="005A4DF1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</w:t>
      </w:r>
      <w:r>
        <w:rPr>
          <w:rFonts w:ascii="Times New Roman" w:hAnsi="Times New Roman"/>
          <w:color w:val="000000"/>
          <w:sz w:val="28"/>
          <w:szCs w:val="28"/>
        </w:rPr>
        <w:t>iáo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KỂ CHUYỆN       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Lớp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D</w:t>
      </w:r>
    </w:p>
    <w:p w14:paraId="4007176D" w14:textId="77777777" w:rsidR="005A4DF1" w:rsidRPr="003329FC" w:rsidRDefault="005A4DF1" w:rsidP="005A4DF1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LÝ TỰ TRỌNG                      </w:t>
      </w:r>
      <w:proofErr w:type="spellStart"/>
      <w:r w:rsidRPr="003329FC">
        <w:rPr>
          <w:rFonts w:ascii="Times New Roman" w:hAnsi="Times New Roman"/>
          <w:bCs/>
          <w:color w:val="000000"/>
          <w:sz w:val="28"/>
          <w:szCs w:val="28"/>
        </w:rPr>
        <w:t>Tiết</w:t>
      </w:r>
      <w:proofErr w:type="spellEnd"/>
      <w:r w:rsidRPr="003329FC">
        <w:rPr>
          <w:rFonts w:ascii="Times New Roman" w:hAnsi="Times New Roman"/>
          <w:bCs/>
          <w:color w:val="000000"/>
          <w:sz w:val="28"/>
          <w:szCs w:val="28"/>
        </w:rPr>
        <w:t xml:space="preserve"> 1</w:t>
      </w:r>
    </w:p>
    <w:p w14:paraId="6B1A8976" w14:textId="77777777" w:rsidR="005A4DF1" w:rsidRPr="00CC1453" w:rsidRDefault="005A4DF1" w:rsidP="005A4DF1">
      <w:pPr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3</w:t>
      </w:r>
    </w:p>
    <w:p w14:paraId="74185E0A" w14:textId="77777777" w:rsidR="005A4DF1" w:rsidRPr="001E1D2E" w:rsidRDefault="005A4DF1" w:rsidP="005A4DF1">
      <w:pPr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</w:t>
      </w:r>
      <w:r>
        <w:rPr>
          <w:rFonts w:ascii="Times New Roman" w:hAnsi="Times New Roman"/>
          <w:color w:val="000000"/>
          <w:sz w:val="28"/>
          <w:szCs w:val="28"/>
        </w:rPr>
        <w:t xml:space="preserve">                </w:t>
      </w:r>
    </w:p>
    <w:p w14:paraId="65DC8E4E" w14:textId="77777777" w:rsidR="005A4DF1" w:rsidRPr="003329FC" w:rsidRDefault="005A4DF1" w:rsidP="005A4DF1">
      <w:pPr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êu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u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ần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proofErr w:type="gram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ạt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3329FC">
        <w:rPr>
          <w:rFonts w:ascii="Times New Roman" w:hAnsi="Times New Roman"/>
          <w:color w:val="000000"/>
          <w:sz w:val="28"/>
          <w:szCs w:val="28"/>
        </w:rPr>
        <w:t>:</w:t>
      </w:r>
      <w:proofErr w:type="gramEnd"/>
    </w:p>
    <w:p w14:paraId="594C3D19" w14:textId="77777777" w:rsidR="005A4DF1" w:rsidRPr="00CC1453" w:rsidRDefault="005A4DF1" w:rsidP="005A4DF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*Rèn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ĩ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ă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ó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:</w:t>
      </w:r>
    </w:p>
    <w:p w14:paraId="5CD0BE19" w14:textId="77777777" w:rsidR="005A4DF1" w:rsidRPr="00CC1453" w:rsidRDefault="005A4DF1" w:rsidP="005A4DF1">
      <w:pPr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 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-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Kể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huyện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về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Lý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ự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Trọng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>.</w:t>
      </w:r>
    </w:p>
    <w:p w14:paraId="4F19B300" w14:textId="77777777" w:rsidR="005A4DF1" w:rsidRPr="00CC1453" w:rsidRDefault="005A4DF1" w:rsidP="005A4DF1">
      <w:pPr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-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ự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ờ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GV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a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uy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ộ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dung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ỗ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a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ằ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1, 2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â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;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ạ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ượ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ừ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o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à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oà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ộ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â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uyệ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ợ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ờ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ớ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iệ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ộ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é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ặ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ộ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á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ự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i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27F4F2C0" w14:textId="77777777" w:rsidR="005A4DF1" w:rsidRPr="00CC1453" w:rsidRDefault="005A4DF1" w:rsidP="005A4DF1">
      <w:pPr>
        <w:ind w:left="660"/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iể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ý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hĩ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â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uyệ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Ca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ợ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a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ý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ự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ọ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à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ò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ướ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ũ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ả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ả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ệ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ồ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í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i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a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ấ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huấ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ướ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ẻ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ù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. </w:t>
      </w:r>
    </w:p>
    <w:p w14:paraId="7B116ADD" w14:textId="77777777" w:rsidR="005A4DF1" w:rsidRPr="00CC1453" w:rsidRDefault="005A4DF1" w:rsidP="005A4DF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*Rèn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ĩ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ă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he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:</w:t>
      </w:r>
    </w:p>
    <w:p w14:paraId="663DAC8D" w14:textId="77777777" w:rsidR="005A4DF1" w:rsidRPr="00CC1453" w:rsidRDefault="005A4DF1" w:rsidP="005A4DF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u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ghe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ô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uyệ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ớ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uyệ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67117842" w14:textId="77777777" w:rsidR="005A4DF1" w:rsidRPr="00CC1453" w:rsidRDefault="005A4DF1" w:rsidP="005A4DF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ăm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ú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e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õ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uyệ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hậ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xé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á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á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ú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ờ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k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ượ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ờ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.</w:t>
      </w:r>
    </w:p>
    <w:p w14:paraId="243F706B" w14:textId="77777777" w:rsidR="005A4DF1" w:rsidRPr="00CC1453" w:rsidRDefault="005A4DF1" w:rsidP="005A4DF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*GD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ò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y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nướ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ủ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â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ộ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ta.</w:t>
      </w:r>
    </w:p>
    <w:p w14:paraId="30C876B0" w14:textId="77777777" w:rsidR="005A4DF1" w:rsidRPr="00CC1453" w:rsidRDefault="005A4DF1" w:rsidP="005A4DF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>II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ồ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ụng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- </w:t>
      </w:r>
      <w:proofErr w:type="spellStart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CC1453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:</w:t>
      </w:r>
    </w:p>
    <w:p w14:paraId="157E1229" w14:textId="77777777" w:rsidR="005A4DF1" w:rsidRPr="00CC1453" w:rsidRDefault="005A4DF1" w:rsidP="005A4DF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GV -Tranh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uyệ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SGK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ó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to.</w:t>
      </w:r>
    </w:p>
    <w:p w14:paraId="208B68AB" w14:textId="77777777" w:rsidR="005A4DF1" w:rsidRPr="00CC1453" w:rsidRDefault="005A4DF1" w:rsidP="005A4DF1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     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ả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phụ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sẵ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lờ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huy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i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ch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6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ranh</w:t>
      </w:r>
      <w:proofErr w:type="spellEnd"/>
    </w:p>
    <w:p w14:paraId="1F3B1D53" w14:textId="77777777" w:rsidR="005A4DF1" w:rsidRPr="00CC1453" w:rsidRDefault="005A4DF1" w:rsidP="005A4DF1">
      <w:pPr>
        <w:ind w:firstLine="720"/>
        <w:jc w:val="both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HS  -</w:t>
      </w:r>
      <w:proofErr w:type="spellStart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>Sác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việ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1</w:t>
      </w:r>
    </w:p>
    <w:p w14:paraId="39E0AB48" w14:textId="77777777" w:rsidR="005A4DF1" w:rsidRPr="00CC1453" w:rsidRDefault="005A4DF1" w:rsidP="005A4DF1">
      <w:pPr>
        <w:rPr>
          <w:rFonts w:ascii="Times New Roman" w:hAnsi="Times New Roman"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 xml:space="preserve">       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III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.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oạt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động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dạy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học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chủ</w:t>
      </w:r>
      <w:proofErr w:type="spellEnd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E1D2E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yếu</w:t>
      </w:r>
      <w:proofErr w:type="spellEnd"/>
      <w:r w:rsidRPr="001E1D2E">
        <w:rPr>
          <w:rFonts w:ascii="Times New Roman" w:hAnsi="Times New Roman"/>
          <w:color w:val="000000"/>
          <w:sz w:val="28"/>
          <w:szCs w:val="28"/>
          <w:u w:val="single"/>
        </w:rPr>
        <w:t>:</w:t>
      </w:r>
    </w:p>
    <w:tbl>
      <w:tblPr>
        <w:tblW w:w="10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0"/>
        <w:gridCol w:w="4836"/>
        <w:gridCol w:w="4476"/>
        <w:gridCol w:w="1006"/>
      </w:tblGrid>
      <w:tr w:rsidR="005A4DF1" w:rsidRPr="00CC1453" w14:paraId="7EA5B7A0" w14:textId="77777777" w:rsidTr="005A4DF1"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17B07C" w14:textId="77777777" w:rsidR="005A4DF1" w:rsidRPr="00CC1453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G</w:t>
            </w:r>
          </w:p>
        </w:tc>
        <w:tc>
          <w:tcPr>
            <w:tcW w:w="4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A8240" w14:textId="77777777" w:rsidR="005A4DF1" w:rsidRPr="00CC1453" w:rsidRDefault="005A4DF1" w:rsidP="005A4DF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OẠT ĐỘNG CỦA GIÁO VIÊN</w:t>
            </w:r>
          </w:p>
        </w:tc>
        <w:tc>
          <w:tcPr>
            <w:tcW w:w="4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C3BF2C" w14:textId="77777777" w:rsidR="005A4DF1" w:rsidRPr="00CC1453" w:rsidRDefault="005A4DF1" w:rsidP="005A4DF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SINH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89C05E" w14:textId="77777777" w:rsidR="005A4DF1" w:rsidRPr="00CC1453" w:rsidRDefault="005A4DF1" w:rsidP="005A4DF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TĐB</w:t>
            </w:r>
          </w:p>
        </w:tc>
      </w:tr>
      <w:tr w:rsidR="005A4DF1" w:rsidRPr="00CC1453" w14:paraId="4A9B097F" w14:textId="77777777" w:rsidTr="005A4DF1">
        <w:trPr>
          <w:trHeight w:val="70"/>
        </w:trPr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828164" w14:textId="77777777" w:rsidR="005A4DF1" w:rsidRPr="00CC1453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3’</w:t>
            </w:r>
          </w:p>
          <w:p w14:paraId="47AAB45E" w14:textId="77777777" w:rsidR="005A4DF1" w:rsidRDefault="005A4DF1" w:rsidP="005A4DF1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AD64838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099D96E4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’</w:t>
            </w:r>
          </w:p>
          <w:p w14:paraId="7DB256C1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3DB73794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38DC0035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6B00CA1E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1856CB13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54B95A37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65C6C04D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14CC3F63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7AA884A4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2DF572F4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3C47B95B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269EB32C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314C7407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5D0C1099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32E5B88A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31E562BF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480A0058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42BC0A55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42E53AF7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6F13F8A2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6C36560F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7B907D59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7125C1EE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508DB861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67E730E3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2B4B5187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03837273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64CA676A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43EE2BD8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2314CB3F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6FC5F831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18CF5482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64E9B77F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75316CC8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04273935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6FCA662A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42BE5723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1B21B98D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77D815E9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37CD749F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5FFFBDAB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711C3504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622AC9DF" w14:textId="77777777" w:rsidR="005A4DF1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1E8F4DC0" w14:textId="77777777" w:rsidR="005A4DF1" w:rsidRPr="003329FC" w:rsidRDefault="005A4DF1" w:rsidP="005A4DF1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’</w:t>
            </w:r>
          </w:p>
        </w:tc>
        <w:tc>
          <w:tcPr>
            <w:tcW w:w="4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67B24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1 :</w:t>
            </w:r>
            <w:proofErr w:type="gram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hở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</w:p>
          <w:p w14:paraId="5FCEFD5A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Cho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át</w:t>
            </w:r>
            <w:proofErr w:type="spellEnd"/>
          </w:p>
          <w:p w14:paraId="22DA477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</w:p>
          <w:p w14:paraId="2AF4EEBC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b.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à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ới</w:t>
            </w:r>
            <w:proofErr w:type="spellEnd"/>
          </w:p>
          <w:p w14:paraId="11776CD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HĐ1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kể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 xml:space="preserve"> </w:t>
            </w:r>
          </w:p>
          <w:p w14:paraId="2D97B6C5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ạt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HS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uy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ỗ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GV </w:t>
            </w:r>
          </w:p>
          <w:p w14:paraId="304B79A9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</w:t>
            </w:r>
          </w:p>
          <w:p w14:paraId="5A8716E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(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ý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ây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á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ơ-gră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u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ư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14:paraId="0B871D00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2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ừ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ừ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5970447E" w14:textId="77777777" w:rsidR="005A4DF1" w:rsidRPr="00CC1453" w:rsidRDefault="005A4DF1" w:rsidP="005A4DF1">
            <w:pP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2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HS </w:t>
            </w:r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KC ,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trao</w:t>
            </w:r>
            <w:proofErr w:type="spellEnd"/>
            <w:proofErr w:type="gram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ổi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huyện</w:t>
            </w:r>
            <w:proofErr w:type="spellEnd"/>
          </w:p>
          <w:p w14:paraId="43007828" w14:textId="77777777" w:rsidR="005A4DF1" w:rsidRPr="00CC1453" w:rsidRDefault="005A4DF1" w:rsidP="005A4DF1">
            <w:pP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đạt:</w:t>
            </w:r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Hiểu</w:t>
            </w:r>
            <w:proofErr w:type="spellEnd"/>
            <w:proofErr w:type="gram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chuyện</w:t>
            </w:r>
            <w:proofErr w:type="spellEnd"/>
          </w:p>
          <w:p w14:paraId="040E5CF8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/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9 </w:t>
            </w:r>
          </w:p>
          <w:p w14:paraId="36113FAE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ự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ớ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e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ã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ì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ỗ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uy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nh</w:t>
            </w:r>
            <w:proofErr w:type="spellEnd"/>
          </w:p>
          <w:p w14:paraId="4EC4C8C8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6E5780F0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e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2DFA60B0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ranh 1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ý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á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d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r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o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795C102F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ranh 2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ệ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y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ư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iệ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5BE5C984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ranh 3: Tro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r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ĩ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1970C344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ranh 4: Tro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ọ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uổ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ắ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ậ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á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ặ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ắ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15FFDA47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ranh 5: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ò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iặ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gna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hẳ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ị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í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ưở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13658FB7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ranh 6: Ra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ờ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ý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vang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Quốc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ế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ca.</w:t>
            </w:r>
          </w:p>
          <w:p w14:paraId="3A47229E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2-3/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9</w:t>
            </w:r>
          </w:p>
          <w:p w14:paraId="5607D7A5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05E8C364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D9C7CC3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KC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</w:p>
          <w:p w14:paraId="076B2FD7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6170D45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KC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</w:p>
          <w:p w14:paraId="2D64D274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FEA836F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Trao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yện</w:t>
            </w:r>
            <w:proofErr w:type="spellEnd"/>
          </w:p>
          <w:p w14:paraId="32C10441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1CCFDA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GV HD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ọ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ỵ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ay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ất</w:t>
            </w:r>
            <w:proofErr w:type="spellEnd"/>
          </w:p>
          <w:p w14:paraId="202C4A9C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.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ủ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ố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</w:p>
          <w:p w14:paraId="5E371312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</w:p>
          <w:p w14:paraId="01E36F90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ư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D3B8882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ẩ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ị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3FF0A89D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4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816127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478BC5C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76DEC8D2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BCB115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65ADA6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FC367C3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56706EFE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ì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325EE73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DD99DE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08C3842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E57076E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BC4DD6E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A6F8FF7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4F2C9C0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132AE7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05C7575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</w:p>
          <w:p w14:paraId="1612DC01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ân</w:t>
            </w:r>
            <w:proofErr w:type="spellEnd"/>
          </w:p>
          <w:p w14:paraId="6C8EC550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uy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6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</w:p>
          <w:p w14:paraId="3C347BAF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</w:p>
          <w:p w14:paraId="4479B886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1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uy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úng</w:t>
            </w:r>
            <w:proofErr w:type="spellEnd"/>
          </w:p>
          <w:p w14:paraId="0CA8BF41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40BDDA88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E757CE8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C45A088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62C497C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C0C1035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5D6AC41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79AFBC7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FB9C3AE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494C182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9D03CCA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B903CD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</w:p>
          <w:p w14:paraId="68D390F5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ộ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yện</w:t>
            </w:r>
            <w:proofErr w:type="spellEnd"/>
          </w:p>
          <w:p w14:paraId="176CFDC5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 KC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(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ể</w:t>
            </w:r>
            <w:proofErr w:type="spellEnd"/>
            <w:proofErr w:type="gram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đoạn,k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ộ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14:paraId="4B501E38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2,3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ộ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BA43843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và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oà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ộ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yện</w:t>
            </w:r>
            <w:proofErr w:type="spellEnd"/>
          </w:p>
          <w:p w14:paraId="460F4E16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ĩ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4338379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ọ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kể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ỵ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hay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ự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i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ấ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huy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hất</w:t>
            </w:r>
            <w:proofErr w:type="spellEnd"/>
          </w:p>
          <w:p w14:paraId="57479EDC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1A638F5" w14:textId="77777777" w:rsidR="005A4DF1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0E40372" w14:textId="77777777" w:rsidR="005A4DF1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664EA62" w14:textId="77777777" w:rsidR="005A4DF1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8806D65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  <w:proofErr w:type="spellEnd"/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F19395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BB79771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399B7F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60F41FC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2633B4A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3E63815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202724B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2E779F7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53EE6F3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92ED99C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55F0DA4" w14:textId="77777777" w:rsidR="005A4DF1" w:rsidRPr="00CC1453" w:rsidRDefault="005A4DF1" w:rsidP="005A4DF1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38C81A77" w14:textId="77777777" w:rsidR="005A4DF1" w:rsidRPr="00CC1453" w:rsidRDefault="005A4DF1" w:rsidP="005A4DF1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01CEFCC6" w14:textId="0AFB5447" w:rsidR="005A4DF1" w:rsidRDefault="005A4DF1" w:rsidP="005A4DF1">
      <w:pPr>
        <w:ind w:left="540"/>
        <w:jc w:val="center"/>
        <w:rPr>
          <w:rFonts w:ascii="Times New Roman" w:hAnsi="Times New Roman"/>
          <w:color w:val="000000"/>
          <w:sz w:val="28"/>
          <w:szCs w:val="28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</w:t>
      </w:r>
    </w:p>
    <w:p w14:paraId="050AD0DD" w14:textId="77777777" w:rsidR="005A4DF1" w:rsidRDefault="005A4DF1">
      <w:pPr>
        <w:spacing w:after="160" w:line="259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br w:type="page"/>
      </w:r>
    </w:p>
    <w:p w14:paraId="2C0C2713" w14:textId="7CC3F7EA" w:rsidR="005F5297" w:rsidRPr="00CC1453" w:rsidRDefault="005F5297" w:rsidP="005A4DF1">
      <w:pPr>
        <w:ind w:left="54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</w:rPr>
        <w:lastRenderedPageBreak/>
        <w:t>KẾ HOẠCH BÀI DẠY</w:t>
      </w:r>
    </w:p>
    <w:p w14:paraId="6943BE45" w14:textId="77777777" w:rsidR="005F5297" w:rsidRPr="00CC1453" w:rsidRDefault="005F5297" w:rsidP="005F5297">
      <w:pPr>
        <w:ind w:left="54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14:paraId="66E74A03" w14:textId="38794361" w:rsidR="005F5297" w:rsidRPr="00CC1453" w:rsidRDefault="005F5297" w:rsidP="005F5297">
      <w:pPr>
        <w:ind w:left="540"/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Mô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ọ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>/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giá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</w:rPr>
        <w:t>dụ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 :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 </w:t>
      </w:r>
      <w:r w:rsidRPr="00CC1453">
        <w:rPr>
          <w:rFonts w:ascii="Times New Roman" w:hAnsi="Times New Roman"/>
          <w:b/>
          <w:color w:val="000000"/>
          <w:sz w:val="28"/>
          <w:szCs w:val="28"/>
        </w:rPr>
        <w:t>HOẠT ĐỘNG TẬP THỂ</w:t>
      </w:r>
      <w:r>
        <w:rPr>
          <w:rFonts w:ascii="Times New Roman" w:hAnsi="Times New Roman"/>
          <w:color w:val="000000"/>
          <w:sz w:val="28"/>
          <w:szCs w:val="28"/>
        </w:rPr>
        <w:t xml:space="preserve">              </w:t>
      </w:r>
      <w:proofErr w:type="spellStart"/>
      <w:r w:rsidR="004207F2">
        <w:rPr>
          <w:rFonts w:ascii="Times New Roman" w:hAnsi="Times New Roman"/>
          <w:color w:val="000000"/>
          <w:sz w:val="28"/>
          <w:szCs w:val="28"/>
        </w:rPr>
        <w:t>L</w:t>
      </w:r>
      <w:r>
        <w:rPr>
          <w:rFonts w:ascii="Times New Roman" w:hAnsi="Times New Roman"/>
          <w:color w:val="000000"/>
          <w:sz w:val="28"/>
          <w:szCs w:val="28"/>
        </w:rPr>
        <w:t>ớp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5</w:t>
      </w:r>
      <w:r w:rsidR="004207F2">
        <w:rPr>
          <w:rFonts w:ascii="Times New Roman" w:hAnsi="Times New Roman"/>
          <w:color w:val="000000"/>
          <w:sz w:val="28"/>
          <w:szCs w:val="28"/>
        </w:rPr>
        <w:t>D</w:t>
      </w:r>
    </w:p>
    <w:p w14:paraId="520F32F9" w14:textId="77777777" w:rsidR="005F5297" w:rsidRPr="00CC1453" w:rsidRDefault="005F5297" w:rsidP="005F5297">
      <w:pPr>
        <w:ind w:left="540"/>
        <w:rPr>
          <w:rFonts w:ascii="Times New Roman" w:hAnsi="Times New Roman"/>
          <w:b/>
          <w:bCs/>
          <w:color w:val="000000"/>
          <w:sz w:val="28"/>
          <w:szCs w:val="28"/>
        </w:rPr>
      </w:pP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ê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bài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dạ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CC1453">
        <w:rPr>
          <w:rFonts w:ascii="Times New Roman" w:hAnsi="Times New Roman"/>
          <w:b/>
          <w:bCs/>
          <w:color w:val="000000"/>
          <w:sz w:val="28"/>
          <w:szCs w:val="28"/>
        </w:rPr>
        <w:t xml:space="preserve">TỔNG KẾT TUẦN </w:t>
      </w:r>
      <w:proofErr w:type="gramStart"/>
      <w:r w:rsidRPr="00CC1453">
        <w:rPr>
          <w:rFonts w:ascii="Times New Roman" w:hAnsi="Times New Roman"/>
          <w:b/>
          <w:bCs/>
          <w:color w:val="000000"/>
          <w:sz w:val="27"/>
          <w:szCs w:val="27"/>
        </w:rPr>
        <w:t xml:space="preserve">- </w:t>
      </w:r>
      <w:r w:rsidRPr="00CC145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</w:rPr>
        <w:t>Tiết</w:t>
      </w:r>
      <w:proofErr w:type="spellEnd"/>
      <w:proofErr w:type="gramEnd"/>
      <w:r w:rsidRPr="00CC1453">
        <w:rPr>
          <w:rFonts w:ascii="Times New Roman" w:hAnsi="Times New Roman"/>
          <w:color w:val="000000"/>
          <w:sz w:val="28"/>
          <w:szCs w:val="28"/>
        </w:rPr>
        <w:t xml:space="preserve"> 1</w:t>
      </w:r>
    </w:p>
    <w:p w14:paraId="2C236B27" w14:textId="5F6162F0" w:rsidR="005F5297" w:rsidRPr="00CC1453" w:rsidRDefault="005F5297" w:rsidP="005F5297">
      <w:pPr>
        <w:ind w:left="540"/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Thời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gia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ực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hiện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gày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tháng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9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năm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202</w:t>
      </w:r>
      <w:r w:rsidR="004207F2">
        <w:rPr>
          <w:rFonts w:ascii="Times New Roman" w:hAnsi="Times New Roman"/>
          <w:color w:val="000000"/>
          <w:sz w:val="28"/>
          <w:szCs w:val="28"/>
        </w:rPr>
        <w:t>3</w:t>
      </w:r>
    </w:p>
    <w:p w14:paraId="65D271D6" w14:textId="77777777" w:rsidR="005F5297" w:rsidRPr="00CC1453" w:rsidRDefault="005F5297" w:rsidP="005F5297">
      <w:pPr>
        <w:tabs>
          <w:tab w:val="left" w:pos="3111"/>
        </w:tabs>
        <w:rPr>
          <w:rFonts w:ascii="Times New Roman" w:hAnsi="Times New Roman"/>
          <w:b/>
          <w:noProof/>
          <w:color w:val="000000"/>
          <w:sz w:val="28"/>
          <w:szCs w:val="28"/>
        </w:rPr>
      </w:pPr>
    </w:p>
    <w:p w14:paraId="55660132" w14:textId="77777777" w:rsidR="005F5297" w:rsidRPr="00CC1453" w:rsidRDefault="005F5297" w:rsidP="005F5297">
      <w:pPr>
        <w:tabs>
          <w:tab w:val="left" w:pos="3111"/>
        </w:tabs>
        <w:rPr>
          <w:rFonts w:ascii="Times New Roman" w:hAnsi="Times New Roman"/>
          <w:b/>
          <w:color w:val="000000"/>
          <w:sz w:val="28"/>
          <w:szCs w:val="28"/>
          <w:lang w:val="fr-FR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I.  </w:t>
      </w:r>
      <w:r w:rsidRPr="00CC1453">
        <w:rPr>
          <w:rFonts w:ascii="Times New Roman" w:hAnsi="Times New Roman"/>
          <w:b/>
          <w:color w:val="000000"/>
          <w:sz w:val="28"/>
          <w:szCs w:val="28"/>
          <w:u w:val="single"/>
          <w:lang w:val="fr-FR"/>
        </w:rPr>
        <w:t xml:space="preserve">YÊU CẦU CẦN </w:t>
      </w:r>
      <w:proofErr w:type="gramStart"/>
      <w:r w:rsidRPr="00CC1453">
        <w:rPr>
          <w:rFonts w:ascii="Times New Roman" w:hAnsi="Times New Roman"/>
          <w:b/>
          <w:color w:val="000000"/>
          <w:sz w:val="28"/>
          <w:szCs w:val="28"/>
          <w:u w:val="single"/>
          <w:lang w:val="fr-FR"/>
        </w:rPr>
        <w:t>ĐẠT</w:t>
      </w:r>
      <w:r w:rsidRPr="00CC1453">
        <w:rPr>
          <w:rFonts w:ascii="Times New Roman" w:hAnsi="Times New Roman"/>
          <w:b/>
          <w:color w:val="000000"/>
          <w:sz w:val="28"/>
          <w:szCs w:val="28"/>
          <w:lang w:val="fr-FR"/>
        </w:rPr>
        <w:t>:</w:t>
      </w:r>
      <w:proofErr w:type="gramEnd"/>
      <w:r w:rsidRPr="00CC1453">
        <w:rPr>
          <w:rFonts w:ascii="Times New Roman" w:hAnsi="Times New Roman"/>
          <w:b/>
          <w:color w:val="000000"/>
          <w:sz w:val="28"/>
          <w:szCs w:val="28"/>
          <w:lang w:val="fr-FR"/>
        </w:rPr>
        <w:tab/>
      </w:r>
    </w:p>
    <w:p w14:paraId="4548CEEE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   -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Tổ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kế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cá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mặ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tro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tuầ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1</w:t>
      </w:r>
    </w:p>
    <w:p w14:paraId="15374C4B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Đưa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ra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phươ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hướ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hoạt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độ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tuầ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2</w:t>
      </w:r>
    </w:p>
    <w:p w14:paraId="057685D5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   -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Gio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dụ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HS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tính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d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dĩ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trước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tậ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thể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lò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yêu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bạn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bè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thầy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cô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, </w:t>
      </w:r>
      <w:proofErr w:type="spell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trường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proofErr w:type="spellStart"/>
      <w:proofErr w:type="gramStart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lớp</w:t>
      </w:r>
      <w:proofErr w:type="spellEnd"/>
      <w:r w:rsidRPr="00CC1453">
        <w:rPr>
          <w:rFonts w:ascii="Times New Roman" w:hAnsi="Times New Roman"/>
          <w:color w:val="000000"/>
          <w:sz w:val="28"/>
          <w:szCs w:val="28"/>
          <w:lang w:val="fr-FR"/>
        </w:rPr>
        <w:t>,…</w:t>
      </w:r>
      <w:proofErr w:type="gramEnd"/>
    </w:p>
    <w:p w14:paraId="2EF8F2C7" w14:textId="77777777" w:rsidR="005F5297" w:rsidRPr="00CC1453" w:rsidRDefault="005F5297" w:rsidP="005F5297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CC1453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II. </w:t>
      </w:r>
      <w:r w:rsidRPr="00CC1453">
        <w:rPr>
          <w:rFonts w:ascii="Times New Roman" w:hAnsi="Times New Roman"/>
          <w:b/>
          <w:color w:val="000000"/>
          <w:sz w:val="28"/>
          <w:szCs w:val="28"/>
          <w:u w:val="single"/>
          <w:lang w:val="fr-FR"/>
        </w:rPr>
        <w:t>CÁC HOẠT ĐỘNG DẠY HỌC</w:t>
      </w:r>
    </w:p>
    <w:p w14:paraId="1F869130" w14:textId="77777777" w:rsidR="005F5297" w:rsidRPr="00CC1453" w:rsidRDefault="005F5297" w:rsidP="005F5297">
      <w:pPr>
        <w:tabs>
          <w:tab w:val="left" w:pos="567"/>
        </w:tabs>
        <w:jc w:val="center"/>
        <w:rPr>
          <w:rFonts w:ascii="Times New Roman" w:hAnsi="Times New Roman"/>
          <w:noProof/>
          <w:color w:val="000000"/>
          <w:sz w:val="28"/>
          <w:szCs w:val="28"/>
        </w:rPr>
      </w:pPr>
    </w:p>
    <w:tbl>
      <w:tblPr>
        <w:tblW w:w="1031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7"/>
        <w:gridCol w:w="4422"/>
        <w:gridCol w:w="3961"/>
        <w:gridCol w:w="1010"/>
      </w:tblGrid>
      <w:tr w:rsidR="005F5297" w:rsidRPr="00CC1453" w14:paraId="65F4AAA7" w14:textId="77777777" w:rsidTr="00F43A8E"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7CB090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TG</w:t>
            </w:r>
          </w:p>
        </w:tc>
        <w:tc>
          <w:tcPr>
            <w:tcW w:w="4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E3AC9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HOẠT ĐỘNG CỦA GIÁO VIÊN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720CE2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6"/>
                <w:szCs w:val="28"/>
                <w:lang w:val="fr-FR"/>
              </w:rPr>
              <w:t xml:space="preserve">HOẠT ĐỘNG </w:t>
            </w:r>
            <w:proofErr w:type="gramStart"/>
            <w:r w:rsidRPr="00CC1453">
              <w:rPr>
                <w:rFonts w:ascii="Times New Roman" w:hAnsi="Times New Roman"/>
                <w:b/>
                <w:color w:val="000000"/>
                <w:sz w:val="26"/>
                <w:szCs w:val="28"/>
                <w:lang w:val="fr-FR"/>
              </w:rPr>
              <w:t>CỦA  HỌC</w:t>
            </w:r>
            <w:proofErr w:type="gramEnd"/>
            <w:r w:rsidRPr="00CC1453">
              <w:rPr>
                <w:rFonts w:ascii="Times New Roman" w:hAnsi="Times New Roman"/>
                <w:b/>
                <w:color w:val="000000"/>
                <w:sz w:val="26"/>
                <w:szCs w:val="28"/>
                <w:lang w:val="fr-FR"/>
              </w:rPr>
              <w:t xml:space="preserve"> SINH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65081A" w14:textId="77777777" w:rsidR="005F5297" w:rsidRPr="00CC1453" w:rsidRDefault="005F5297" w:rsidP="00F43A8E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HĐBT</w:t>
            </w:r>
          </w:p>
        </w:tc>
      </w:tr>
      <w:tr w:rsidR="005F5297" w:rsidRPr="00CC1453" w14:paraId="69C30CF0" w14:textId="77777777" w:rsidTr="00F43A8E">
        <w:trPr>
          <w:trHeight w:val="2690"/>
        </w:trPr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43C75E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  <w:t>3’</w:t>
            </w:r>
          </w:p>
          <w:p w14:paraId="21446746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583AA14D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  <w:t>20’</w:t>
            </w:r>
          </w:p>
          <w:p w14:paraId="5C4ADBA4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3ED90629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26CE15BC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4B2481AC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528F7C0C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6596CD05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654431E6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043B32C7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6E17B72F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1EDB7D70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6567F2CC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5FDA7664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5AFCC4F3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2E1C8A53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17F36926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701585DB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04BD2576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6752DFEE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716592E9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60C1F299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0B84BE76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7E8B7766" w14:textId="77777777" w:rsidR="005F5297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  <w:p w14:paraId="47708FA5" w14:textId="77777777" w:rsidR="005F5297" w:rsidRPr="00CC1453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  <w:t>12’</w:t>
            </w:r>
          </w:p>
        </w:tc>
        <w:tc>
          <w:tcPr>
            <w:tcW w:w="4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39611" w14:textId="77777777" w:rsidR="005F5297" w:rsidRPr="00CC1453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b/>
                <w:noProof/>
                <w:color w:val="000000"/>
                <w:sz w:val="28"/>
                <w:szCs w:val="28"/>
                <w:u w:val="single"/>
              </w:rPr>
            </w:pPr>
            <w:r w:rsidRPr="00CC1453">
              <w:rPr>
                <w:rFonts w:ascii="Times New Roman" w:hAnsi="Times New Roman"/>
                <w:b/>
                <w:noProof/>
                <w:color w:val="000000"/>
                <w:sz w:val="28"/>
                <w:szCs w:val="28"/>
              </w:rPr>
              <w:t xml:space="preserve">a) </w:t>
            </w:r>
            <w:r w:rsidRPr="00CC1453">
              <w:rPr>
                <w:rFonts w:ascii="Times New Roman" w:hAnsi="Times New Roman"/>
                <w:b/>
                <w:noProof/>
                <w:color w:val="000000"/>
                <w:sz w:val="28"/>
                <w:szCs w:val="28"/>
                <w:u w:val="single"/>
              </w:rPr>
              <w:t>Gt tiết học, nội dung buổi sinh hoạt:</w:t>
            </w:r>
          </w:p>
          <w:p w14:paraId="6FE0DDF1" w14:textId="77777777" w:rsidR="005F5297" w:rsidRPr="00CC1453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b/>
                <w:noProof/>
                <w:color w:val="000000"/>
                <w:sz w:val="28"/>
                <w:szCs w:val="28"/>
                <w:u w:val="single"/>
              </w:rPr>
            </w:pPr>
            <w:r w:rsidRPr="00CC1453">
              <w:rPr>
                <w:rFonts w:ascii="Times New Roman" w:hAnsi="Times New Roman"/>
                <w:b/>
                <w:noProof/>
                <w:color w:val="000000"/>
                <w:sz w:val="28"/>
                <w:szCs w:val="28"/>
              </w:rPr>
              <w:t>b)</w:t>
            </w:r>
            <w:r w:rsidRPr="00CC1453">
              <w:rPr>
                <w:rFonts w:ascii="Times New Roman" w:hAnsi="Times New Roman"/>
                <w:b/>
                <w:noProof/>
                <w:color w:val="000000"/>
                <w:sz w:val="28"/>
                <w:szCs w:val="28"/>
                <w:u w:val="single"/>
              </w:rPr>
              <w:t>Tổng kết tuần:</w:t>
            </w:r>
          </w:p>
          <w:p w14:paraId="20AF699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   1.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thảo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luậ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tổ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tuầ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1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mì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.</w:t>
            </w:r>
          </w:p>
          <w:p w14:paraId="047306F3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ưở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iề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khi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á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i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ư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khuy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iể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u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1</w:t>
            </w:r>
          </w:p>
          <w:p w14:paraId="4BDE4F20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   2.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Báo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cáo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trướ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lớp</w:t>
            </w:r>
            <w:proofErr w:type="spellEnd"/>
          </w:p>
          <w:p w14:paraId="2A8E56F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ưở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ưở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ượ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qu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ọ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ì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31AB217D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kh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u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du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0D30977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ưở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ổ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ợ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kiế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ê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u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ừ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a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ó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ờ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i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i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ủ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iệ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ổ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1C30A9D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  3</w:t>
            </w: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GVCN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tổ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đán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giá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tuầ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1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.</w:t>
            </w:r>
          </w:p>
          <w:p w14:paraId="11F1957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      GVCN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ậ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xé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u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kế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quả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ặ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u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1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7C00050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Ưu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iểm</w:t>
            </w:r>
            <w:proofErr w:type="spellEnd"/>
          </w:p>
          <w:p w14:paraId="27CE58C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+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ồ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ại</w:t>
            </w:r>
            <w:proofErr w:type="spellEnd"/>
          </w:p>
          <w:p w14:paraId="3230A5C8" w14:textId="77777777" w:rsidR="005F5297" w:rsidRPr="00CC1453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b/>
                <w:noProof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b/>
                <w:noProof/>
                <w:color w:val="000000"/>
                <w:sz w:val="28"/>
                <w:szCs w:val="28"/>
              </w:rPr>
              <w:t xml:space="preserve">c) </w:t>
            </w:r>
            <w:r w:rsidRPr="00CC1453">
              <w:rPr>
                <w:rFonts w:ascii="Times New Roman" w:hAnsi="Times New Roman"/>
                <w:b/>
                <w:noProof/>
                <w:color w:val="000000"/>
                <w:sz w:val="28"/>
                <w:szCs w:val="28"/>
                <w:u w:val="single"/>
              </w:rPr>
              <w:t>Kế hoạch tuần tới</w:t>
            </w:r>
            <w:r w:rsidRPr="00CC1453">
              <w:rPr>
                <w:rFonts w:ascii="Times New Roman" w:hAnsi="Times New Roman"/>
                <w:b/>
                <w:noProof/>
                <w:color w:val="000000"/>
                <w:sz w:val="28"/>
                <w:szCs w:val="28"/>
              </w:rPr>
              <w:t xml:space="preserve"> :</w:t>
            </w:r>
          </w:p>
          <w:p w14:paraId="0F54BB2E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Phươ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hướ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hoạt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độ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tuần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2</w:t>
            </w:r>
          </w:p>
          <w:p w14:paraId="409D9F2A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  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uy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ấ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à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ộ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q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ườ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.</w:t>
            </w:r>
          </w:p>
          <w:p w14:paraId="79EFE4B9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lastRenderedPageBreak/>
              <w:t xml:space="preserve">   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Phá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u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ặ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khắ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phụ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ặ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ò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ồ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ạ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ủa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uầ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1</w:t>
            </w:r>
          </w:p>
          <w:p w14:paraId="03267E94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  - HS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khô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ượ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quà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á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r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ă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uố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phả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ả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ả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ệ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i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ườ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ảm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ả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ATGT,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ú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giữ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vệ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inh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á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nhâ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,…</w:t>
            </w:r>
            <w:proofErr w:type="gramEnd"/>
          </w:p>
          <w:p w14:paraId="76D2A07F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-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Nhắc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về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phò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chống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dịch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>Covid</w:t>
            </w:r>
            <w:proofErr w:type="spellEnd"/>
            <w:r w:rsidRPr="00CC1453"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-19</w:t>
            </w:r>
          </w:p>
          <w:p w14:paraId="096412D7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  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hự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iệ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ốt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pho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rà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GVS-VCĐ</w:t>
            </w:r>
          </w:p>
          <w:p w14:paraId="5F337F78" w14:textId="77777777" w:rsidR="005F5297" w:rsidRPr="00CC1453" w:rsidRDefault="005F5297" w:rsidP="00F43A8E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  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hú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ý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ma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dụ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cụ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học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ậ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ầy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đủ</w:t>
            </w:r>
            <w:proofErr w:type="spellEnd"/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E15BB" w14:textId="77777777" w:rsidR="005F5297" w:rsidRPr="00CC1453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  <w:lastRenderedPageBreak/>
              <w:t>- Lắng nghe</w:t>
            </w:r>
          </w:p>
          <w:p w14:paraId="1284796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F334A46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DB54D0C" w14:textId="77777777" w:rsidR="005F5297" w:rsidRPr="00CC1453" w:rsidRDefault="005F5297" w:rsidP="00F43A8E">
            <w:pPr>
              <w:pStyle w:val="ListParagrap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F59BBAB" w14:textId="77777777" w:rsidR="005F5297" w:rsidRPr="00CC1453" w:rsidRDefault="005F5297" w:rsidP="00F43A8E">
            <w:pPr>
              <w:pStyle w:val="ListParagraph"/>
              <w:ind w:hanging="686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Các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uận</w:t>
            </w:r>
            <w:proofErr w:type="spellEnd"/>
          </w:p>
          <w:p w14:paraId="1081882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450413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5E3A68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978CCC2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A53F30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19F81D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Các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ổ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7F446885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7E6AB39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E78C30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trưở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b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cáo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14:paraId="59DEEAA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7DC5C29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3BC86EC8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4EB8F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E1B7C94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0F871C3A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4D52841C" w14:textId="77777777" w:rsidR="005F5297" w:rsidRPr="00CC1453" w:rsidRDefault="005F5297" w:rsidP="00F43A8E">
            <w:pPr>
              <w:pStyle w:val="ListParagraph"/>
              <w:ind w:left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  <w:proofErr w:type="spellEnd"/>
          </w:p>
          <w:p w14:paraId="71A2F1F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2ABCF3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699F6CBF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41BDD9D" w14:textId="77777777" w:rsidR="005F5297" w:rsidRPr="00CC1453" w:rsidRDefault="005F5297" w:rsidP="00F43A8E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C119E09" w14:textId="77777777" w:rsidR="005F5297" w:rsidRDefault="005F5297" w:rsidP="00F43A8E">
            <w:pPr>
              <w:pStyle w:val="ListParagraph"/>
              <w:ind w:left="420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AE89C7B" w14:textId="77777777" w:rsidR="005F5297" w:rsidRPr="00CC1453" w:rsidRDefault="005F5297" w:rsidP="00F43A8E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Lắng</w:t>
            </w:r>
            <w:proofErr w:type="spellEnd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1453">
              <w:rPr>
                <w:rFonts w:ascii="Times New Roman" w:hAnsi="Times New Roman"/>
                <w:color w:val="000000"/>
                <w:sz w:val="28"/>
                <w:szCs w:val="28"/>
              </w:rPr>
              <w:t>nghe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C7F306" w14:textId="77777777" w:rsidR="005F5297" w:rsidRPr="00CC1453" w:rsidRDefault="005F5297" w:rsidP="00F43A8E">
            <w:pPr>
              <w:tabs>
                <w:tab w:val="left" w:pos="567"/>
              </w:tabs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</w:pPr>
          </w:p>
        </w:tc>
      </w:tr>
    </w:tbl>
    <w:p w14:paraId="39996E2A" w14:textId="77777777" w:rsidR="005F5297" w:rsidRPr="00CC1453" w:rsidRDefault="005F5297" w:rsidP="004207F2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4E2406B7" w14:textId="0903745A" w:rsidR="005F5297" w:rsidRPr="00CC1453" w:rsidRDefault="004207F2" w:rsidP="005F5297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IV.</w:t>
      </w:r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Điề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hỉnh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sa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bài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dạy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(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nếu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có</w:t>
      </w:r>
      <w:proofErr w:type="spellEnd"/>
      <w:r w:rsidR="005F5297" w:rsidRPr="00CC1453">
        <w:rPr>
          <w:rFonts w:ascii="Times New Roman" w:hAnsi="Times New Roman"/>
          <w:b/>
          <w:color w:val="000000"/>
          <w:sz w:val="28"/>
          <w:szCs w:val="28"/>
        </w:rPr>
        <w:t>):</w:t>
      </w:r>
    </w:p>
    <w:p w14:paraId="572282EE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CC1453">
        <w:rPr>
          <w:rFonts w:ascii="Times New Roman" w:hAnsi="Times New Roman"/>
          <w:color w:val="000000"/>
          <w:sz w:val="28"/>
          <w:szCs w:val="28"/>
        </w:rPr>
        <w:t>……………………………………………………………………………………………………………….………………………………………………………………………………</w:t>
      </w:r>
    </w:p>
    <w:p w14:paraId="6205C63E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129313F0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2F70A8BE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1006509A" w14:textId="77777777" w:rsidR="005F5297" w:rsidRPr="00CC1453" w:rsidRDefault="005F5297" w:rsidP="005F5297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5D4ED3AC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341B6260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1999BE24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3A202692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7E74916B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58FBA2AA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489C4A12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2ED2671D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58CA7D74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B3BB4A3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6C8DC7D3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1637D82D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776CE6D3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27E01A80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5B655F10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5AFCDC5A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319E45FB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1FEF8D7F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4413F669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4CE0F99A" w14:textId="77777777" w:rsidR="005F5297" w:rsidRPr="00CC1453" w:rsidRDefault="005F5297" w:rsidP="005F5297">
      <w:pPr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14:paraId="018DD782" w14:textId="77777777" w:rsidR="00096F62" w:rsidRDefault="00096F62"/>
    <w:sectPr w:rsidR="00096F62" w:rsidSect="00F43A8E">
      <w:footerReference w:type="default" r:id="rId75"/>
      <w:pgSz w:w="12240" w:h="15840"/>
      <w:pgMar w:top="450" w:right="900" w:bottom="1170" w:left="1080" w:header="720" w:footer="5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D89CE40" w14:textId="77777777" w:rsidR="007339A9" w:rsidRDefault="007339A9" w:rsidP="005F5297">
      <w:r>
        <w:separator/>
      </w:r>
    </w:p>
  </w:endnote>
  <w:endnote w:type="continuationSeparator" w:id="0">
    <w:p w14:paraId="296276B7" w14:textId="77777777" w:rsidR="007339A9" w:rsidRDefault="007339A9" w:rsidP="005F52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DD47284" w14:textId="17D717FB" w:rsidR="005A4DF1" w:rsidRPr="000D1837" w:rsidRDefault="005A4DF1" w:rsidP="00F43A8E">
    <w:pPr>
      <w:pStyle w:val="Footer"/>
      <w:pBdr>
        <w:top w:val="double" w:sz="4" w:space="1" w:color="auto"/>
      </w:pBdr>
      <w:rPr>
        <w:b/>
        <w:i/>
      </w:rPr>
    </w:pPr>
    <w:r>
      <w:rPr>
        <w:b/>
      </w:rPr>
      <w:t xml:space="preserve">GV: Nguyễn Thị Kim Phượng                                Trường </w:t>
    </w:r>
    <w:proofErr w:type="spellStart"/>
    <w:r>
      <w:rPr>
        <w:b/>
      </w:rPr>
      <w:t>Tiểu</w:t>
    </w:r>
    <w:proofErr w:type="spellEnd"/>
    <w:r>
      <w:rPr>
        <w:b/>
      </w:rPr>
      <w:t xml:space="preserve"> </w:t>
    </w:r>
    <w:proofErr w:type="spellStart"/>
    <w:r>
      <w:rPr>
        <w:b/>
      </w:rPr>
      <w:t>h</w:t>
    </w:r>
    <w:r w:rsidRPr="000D1837">
      <w:rPr>
        <w:b/>
      </w:rPr>
      <w:t>ọc</w:t>
    </w:r>
    <w:proofErr w:type="spellEnd"/>
    <w:r w:rsidRPr="000D1837">
      <w:rPr>
        <w:b/>
      </w:rPr>
      <w:t xml:space="preserve"> </w:t>
    </w:r>
    <w:proofErr w:type="spellStart"/>
    <w:r w:rsidRPr="000D1837">
      <w:rPr>
        <w:b/>
      </w:rPr>
      <w:t>Hòa</w:t>
    </w:r>
    <w:proofErr w:type="spellEnd"/>
    <w:r w:rsidRPr="000D1837">
      <w:rPr>
        <w:b/>
      </w:rPr>
      <w:t xml:space="preserve"> </w:t>
    </w:r>
    <w:r>
      <w:rPr>
        <w:b/>
      </w:rPr>
      <w:t>Quang Na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77CF1A3" w14:textId="77777777" w:rsidR="007339A9" w:rsidRDefault="007339A9" w:rsidP="005F5297">
      <w:r>
        <w:separator/>
      </w:r>
    </w:p>
  </w:footnote>
  <w:footnote w:type="continuationSeparator" w:id="0">
    <w:p w14:paraId="2E12EFCB" w14:textId="77777777" w:rsidR="007339A9" w:rsidRDefault="007339A9" w:rsidP="005F52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1E62B6"/>
    <w:multiLevelType w:val="hybridMultilevel"/>
    <w:tmpl w:val="3FE49014"/>
    <w:lvl w:ilvl="0" w:tplc="5A525BE2">
      <w:start w:val="3"/>
      <w:numFmt w:val="decimal"/>
      <w:lvlText w:val="%1."/>
      <w:lvlJc w:val="left"/>
      <w:pPr>
        <w:ind w:left="705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 w15:restartNumberingAfterBreak="0">
    <w:nsid w:val="108D20ED"/>
    <w:multiLevelType w:val="hybridMultilevel"/>
    <w:tmpl w:val="FF201D68"/>
    <w:lvl w:ilvl="0" w:tplc="2FD8F51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2" w15:restartNumberingAfterBreak="0">
    <w:nsid w:val="142453D2"/>
    <w:multiLevelType w:val="hybridMultilevel"/>
    <w:tmpl w:val="F738D08C"/>
    <w:lvl w:ilvl="0" w:tplc="9B6CE81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DD6BD1"/>
    <w:multiLevelType w:val="hybridMultilevel"/>
    <w:tmpl w:val="D8E0A300"/>
    <w:lvl w:ilvl="0" w:tplc="74DEC80A">
      <w:start w:val="1"/>
      <w:numFmt w:val="upperRoman"/>
      <w:lvlText w:val="%1-"/>
      <w:lvlJc w:val="left"/>
      <w:pPr>
        <w:ind w:left="1215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4" w15:restartNumberingAfterBreak="0">
    <w:nsid w:val="1DFA4285"/>
    <w:multiLevelType w:val="hybridMultilevel"/>
    <w:tmpl w:val="29608EC8"/>
    <w:lvl w:ilvl="0" w:tplc="9A5C37D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965A41"/>
    <w:multiLevelType w:val="hybridMultilevel"/>
    <w:tmpl w:val="78245A24"/>
    <w:lvl w:ilvl="0" w:tplc="B12A492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6" w15:restartNumberingAfterBreak="0">
    <w:nsid w:val="223055AF"/>
    <w:multiLevelType w:val="hybridMultilevel"/>
    <w:tmpl w:val="C358A8E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7" w15:restartNumberingAfterBreak="0">
    <w:nsid w:val="31E37FCA"/>
    <w:multiLevelType w:val="hybridMultilevel"/>
    <w:tmpl w:val="403228C0"/>
    <w:lvl w:ilvl="0" w:tplc="0B58B034"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CBC3ED0"/>
    <w:multiLevelType w:val="hybridMultilevel"/>
    <w:tmpl w:val="160AFF64"/>
    <w:lvl w:ilvl="0" w:tplc="0C765242">
      <w:start w:val="1"/>
      <w:numFmt w:val="upperRoman"/>
      <w:lvlText w:val="%1-"/>
      <w:lvlJc w:val="left"/>
      <w:pPr>
        <w:ind w:left="93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9" w15:restartNumberingAfterBreak="0">
    <w:nsid w:val="58B31BEF"/>
    <w:multiLevelType w:val="hybridMultilevel"/>
    <w:tmpl w:val="B630C7F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10" w15:restartNumberingAfterBreak="0">
    <w:nsid w:val="6755733B"/>
    <w:multiLevelType w:val="hybridMultilevel"/>
    <w:tmpl w:val="F112F346"/>
    <w:lvl w:ilvl="0" w:tplc="C40EDC3E">
      <w:start w:val="1"/>
      <w:numFmt w:val="upperRoman"/>
      <w:lvlText w:val="%1-"/>
      <w:lvlJc w:val="left"/>
      <w:pPr>
        <w:ind w:left="795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1" w15:restartNumberingAfterBreak="0">
    <w:nsid w:val="68234D84"/>
    <w:multiLevelType w:val="hybridMultilevel"/>
    <w:tmpl w:val="0C7659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12" w15:restartNumberingAfterBreak="0">
    <w:nsid w:val="69941152"/>
    <w:multiLevelType w:val="hybridMultilevel"/>
    <w:tmpl w:val="09DEE24C"/>
    <w:lvl w:ilvl="0" w:tplc="2312B43C">
      <w:start w:val="3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003573"/>
    <w:multiLevelType w:val="hybridMultilevel"/>
    <w:tmpl w:val="441C45F2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  <w:i w:val="0"/>
        <w:iCs w:val="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14" w15:restartNumberingAfterBreak="0">
    <w:nsid w:val="72422346"/>
    <w:multiLevelType w:val="hybridMultilevel"/>
    <w:tmpl w:val="B9349F70"/>
    <w:lvl w:ilvl="0" w:tplc="CF601C7A">
      <w:start w:val="3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7668DF"/>
    <w:multiLevelType w:val="hybridMultilevel"/>
    <w:tmpl w:val="9AB228AE"/>
    <w:lvl w:ilvl="0" w:tplc="ED1040C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11"/>
  </w:num>
  <w:num w:numId="4">
    <w:abstractNumId w:val="6"/>
  </w:num>
  <w:num w:numId="5">
    <w:abstractNumId w:val="5"/>
  </w:num>
  <w:num w:numId="6">
    <w:abstractNumId w:val="13"/>
  </w:num>
  <w:num w:numId="7">
    <w:abstractNumId w:val="4"/>
  </w:num>
  <w:num w:numId="8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</w:num>
  <w:num w:numId="10">
    <w:abstractNumId w:val="10"/>
  </w:num>
  <w:num w:numId="11">
    <w:abstractNumId w:val="8"/>
  </w:num>
  <w:num w:numId="12">
    <w:abstractNumId w:val="3"/>
  </w:num>
  <w:num w:numId="13">
    <w:abstractNumId w:val="0"/>
  </w:num>
  <w:num w:numId="14">
    <w:abstractNumId w:val="15"/>
  </w:num>
  <w:num w:numId="15">
    <w:abstractNumId w:val="12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5297"/>
    <w:rsid w:val="00096F62"/>
    <w:rsid w:val="001E1D2E"/>
    <w:rsid w:val="00385262"/>
    <w:rsid w:val="003A1369"/>
    <w:rsid w:val="004207F2"/>
    <w:rsid w:val="004667E4"/>
    <w:rsid w:val="005A4DF1"/>
    <w:rsid w:val="005F5297"/>
    <w:rsid w:val="006F55F1"/>
    <w:rsid w:val="007339A9"/>
    <w:rsid w:val="009C0A3D"/>
    <w:rsid w:val="00A03EC4"/>
    <w:rsid w:val="00F43A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302DD0"/>
  <w15:chartTrackingRefBased/>
  <w15:docId w15:val="{23FAEE18-4DA7-4F00-B42E-1840D2399B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5297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5F5297"/>
    <w:pPr>
      <w:tabs>
        <w:tab w:val="center" w:pos="4320"/>
        <w:tab w:val="right" w:pos="8640"/>
      </w:tabs>
    </w:pPr>
    <w:rPr>
      <w:rFonts w:ascii="Times New Roman" w:hAnsi="Times New Roman"/>
      <w:sz w:val="26"/>
      <w:szCs w:val="26"/>
    </w:rPr>
  </w:style>
  <w:style w:type="character" w:customStyle="1" w:styleId="FooterChar">
    <w:name w:val="Footer Char"/>
    <w:basedOn w:val="DefaultParagraphFont"/>
    <w:link w:val="Footer"/>
    <w:rsid w:val="005F5297"/>
    <w:rPr>
      <w:rFonts w:ascii="Times New Roman" w:eastAsia="Times New Roman" w:hAnsi="Times New Roman" w:cs="Times New Roman"/>
      <w:sz w:val="26"/>
      <w:szCs w:val="26"/>
    </w:rPr>
  </w:style>
  <w:style w:type="character" w:styleId="PageNumber">
    <w:name w:val="page number"/>
    <w:basedOn w:val="DefaultParagraphFont"/>
    <w:rsid w:val="005F5297"/>
  </w:style>
  <w:style w:type="paragraph" w:styleId="Header">
    <w:name w:val="header"/>
    <w:basedOn w:val="Normal"/>
    <w:link w:val="HeaderChar"/>
    <w:rsid w:val="005F5297"/>
    <w:pPr>
      <w:tabs>
        <w:tab w:val="center" w:pos="4320"/>
        <w:tab w:val="right" w:pos="8640"/>
      </w:tabs>
    </w:pPr>
    <w:rPr>
      <w:rFonts w:ascii="Times New Roman" w:hAnsi="Times New Roman"/>
      <w:sz w:val="26"/>
      <w:szCs w:val="26"/>
    </w:rPr>
  </w:style>
  <w:style w:type="character" w:customStyle="1" w:styleId="HeaderChar">
    <w:name w:val="Header Char"/>
    <w:basedOn w:val="DefaultParagraphFont"/>
    <w:link w:val="Header"/>
    <w:rsid w:val="005F5297"/>
    <w:rPr>
      <w:rFonts w:ascii="Times New Roman" w:eastAsia="Times New Roman" w:hAnsi="Times New Roman" w:cs="Times New Roman"/>
      <w:sz w:val="26"/>
      <w:szCs w:val="26"/>
    </w:rPr>
  </w:style>
  <w:style w:type="paragraph" w:styleId="BalloonText">
    <w:name w:val="Balloon Text"/>
    <w:basedOn w:val="Normal"/>
    <w:link w:val="BalloonTextChar"/>
    <w:rsid w:val="005F52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F5297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F5297"/>
    <w:pPr>
      <w:ind w:left="720"/>
    </w:pPr>
  </w:style>
  <w:style w:type="character" w:styleId="Emphasis">
    <w:name w:val="Emphasis"/>
    <w:qFormat/>
    <w:rsid w:val="005F529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oleObject" Target="embeddings/oleObject4.bin"/><Relationship Id="rId39" Type="http://schemas.openxmlformats.org/officeDocument/2006/relationships/image" Target="media/image24.wmf"/><Relationship Id="rId21" Type="http://schemas.openxmlformats.org/officeDocument/2006/relationships/image" Target="media/image13.wmf"/><Relationship Id="rId34" Type="http://schemas.openxmlformats.org/officeDocument/2006/relationships/oleObject" Target="embeddings/oleObject8.bin"/><Relationship Id="rId42" Type="http://schemas.openxmlformats.org/officeDocument/2006/relationships/image" Target="media/image27.wmf"/><Relationship Id="rId47" Type="http://schemas.openxmlformats.org/officeDocument/2006/relationships/image" Target="media/image32.wmf"/><Relationship Id="rId50" Type="http://schemas.openxmlformats.org/officeDocument/2006/relationships/image" Target="media/image35.wmf"/><Relationship Id="rId55" Type="http://schemas.openxmlformats.org/officeDocument/2006/relationships/image" Target="media/image40.wmf"/><Relationship Id="rId63" Type="http://schemas.openxmlformats.org/officeDocument/2006/relationships/image" Target="media/image48.wmf"/><Relationship Id="rId68" Type="http://schemas.openxmlformats.org/officeDocument/2006/relationships/image" Target="media/image53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56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17.wmf"/><Relationship Id="rId11" Type="http://schemas.openxmlformats.org/officeDocument/2006/relationships/image" Target="media/image4.wmf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22.wmf"/><Relationship Id="rId40" Type="http://schemas.openxmlformats.org/officeDocument/2006/relationships/image" Target="media/image25.wmf"/><Relationship Id="rId45" Type="http://schemas.openxmlformats.org/officeDocument/2006/relationships/image" Target="media/image30.wmf"/><Relationship Id="rId53" Type="http://schemas.openxmlformats.org/officeDocument/2006/relationships/image" Target="media/image38.wmf"/><Relationship Id="rId58" Type="http://schemas.openxmlformats.org/officeDocument/2006/relationships/image" Target="media/image43.wmf"/><Relationship Id="rId66" Type="http://schemas.openxmlformats.org/officeDocument/2006/relationships/image" Target="media/image51.wmf"/><Relationship Id="rId74" Type="http://schemas.openxmlformats.org/officeDocument/2006/relationships/image" Target="media/image59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4.wmf"/><Relationship Id="rId28" Type="http://schemas.openxmlformats.org/officeDocument/2006/relationships/oleObject" Target="embeddings/oleObject5.bin"/><Relationship Id="rId36" Type="http://schemas.openxmlformats.org/officeDocument/2006/relationships/image" Target="media/image21.wmf"/><Relationship Id="rId49" Type="http://schemas.openxmlformats.org/officeDocument/2006/relationships/image" Target="media/image34.wmf"/><Relationship Id="rId57" Type="http://schemas.openxmlformats.org/officeDocument/2006/relationships/image" Target="media/image42.wmf"/><Relationship Id="rId61" Type="http://schemas.openxmlformats.org/officeDocument/2006/relationships/image" Target="media/image46.wmf"/><Relationship Id="rId10" Type="http://schemas.openxmlformats.org/officeDocument/2006/relationships/image" Target="media/image3.wmf"/><Relationship Id="rId19" Type="http://schemas.openxmlformats.org/officeDocument/2006/relationships/image" Target="media/image12.wmf"/><Relationship Id="rId31" Type="http://schemas.openxmlformats.org/officeDocument/2006/relationships/image" Target="media/image18.wmf"/><Relationship Id="rId44" Type="http://schemas.openxmlformats.org/officeDocument/2006/relationships/image" Target="media/image29.wmf"/><Relationship Id="rId52" Type="http://schemas.openxmlformats.org/officeDocument/2006/relationships/image" Target="media/image37.wmf"/><Relationship Id="rId60" Type="http://schemas.openxmlformats.org/officeDocument/2006/relationships/image" Target="media/image45.wmf"/><Relationship Id="rId65" Type="http://schemas.openxmlformats.org/officeDocument/2006/relationships/image" Target="media/image50.wmf"/><Relationship Id="rId73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oleObject" Target="embeddings/oleObject2.bin"/><Relationship Id="rId27" Type="http://schemas.openxmlformats.org/officeDocument/2006/relationships/image" Target="media/image16.wmf"/><Relationship Id="rId30" Type="http://schemas.openxmlformats.org/officeDocument/2006/relationships/oleObject" Target="embeddings/oleObject6.bin"/><Relationship Id="rId35" Type="http://schemas.openxmlformats.org/officeDocument/2006/relationships/image" Target="media/image20.wmf"/><Relationship Id="rId43" Type="http://schemas.openxmlformats.org/officeDocument/2006/relationships/image" Target="media/image28.wmf"/><Relationship Id="rId48" Type="http://schemas.openxmlformats.org/officeDocument/2006/relationships/image" Target="media/image33.wmf"/><Relationship Id="rId56" Type="http://schemas.openxmlformats.org/officeDocument/2006/relationships/image" Target="media/image41.wmf"/><Relationship Id="rId64" Type="http://schemas.openxmlformats.org/officeDocument/2006/relationships/image" Target="media/image49.wmf"/><Relationship Id="rId69" Type="http://schemas.openxmlformats.org/officeDocument/2006/relationships/image" Target="media/image54.wmf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36.wmf"/><Relationship Id="rId72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image" Target="media/image23.wmf"/><Relationship Id="rId46" Type="http://schemas.openxmlformats.org/officeDocument/2006/relationships/image" Target="media/image31.wmf"/><Relationship Id="rId59" Type="http://schemas.openxmlformats.org/officeDocument/2006/relationships/image" Target="media/image44.wmf"/><Relationship Id="rId67" Type="http://schemas.openxmlformats.org/officeDocument/2006/relationships/image" Target="media/image52.wmf"/><Relationship Id="rId20" Type="http://schemas.openxmlformats.org/officeDocument/2006/relationships/oleObject" Target="embeddings/oleObject1.bin"/><Relationship Id="rId41" Type="http://schemas.openxmlformats.org/officeDocument/2006/relationships/image" Target="media/image26.wmf"/><Relationship Id="rId54" Type="http://schemas.openxmlformats.org/officeDocument/2006/relationships/image" Target="media/image39.wmf"/><Relationship Id="rId62" Type="http://schemas.openxmlformats.org/officeDocument/2006/relationships/image" Target="media/image47.wmf"/><Relationship Id="rId70" Type="http://schemas.openxmlformats.org/officeDocument/2006/relationships/image" Target="media/image55.w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B25957-2D67-49D1-A378-6095B503E6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</Pages>
  <Words>8964</Words>
  <Characters>51095</Characters>
  <Application>Microsoft Office Word</Application>
  <DocSecurity>0</DocSecurity>
  <Lines>425</Lines>
  <Paragraphs>1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P</dc:creator>
  <cp:keywords/>
  <dc:description/>
  <cp:lastModifiedBy>MP</cp:lastModifiedBy>
  <cp:revision>4</cp:revision>
  <dcterms:created xsi:type="dcterms:W3CDTF">2023-08-15T08:28:00Z</dcterms:created>
  <dcterms:modified xsi:type="dcterms:W3CDTF">2023-10-06T13:22:00Z</dcterms:modified>
</cp:coreProperties>
</file>